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46DC40" w14:textId="3EF6185B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бзор аналогов.</w:t>
      </w:r>
    </w:p>
    <w:p w14:paraId="72F54FB3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Распознавание эмоций в речи (</w:t>
      </w:r>
      <w:r w:rsidRPr="00C83792">
        <w:rPr>
          <w:rFonts w:ascii="Segoe UI" w:hAnsi="Segoe UI" w:cs="Segoe UI"/>
          <w:lang w:val="en-US"/>
        </w:rPr>
        <w:t>Speech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motion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Recognition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ER</w:t>
      </w:r>
      <w:r w:rsidRPr="00C83792">
        <w:rPr>
          <w:rFonts w:ascii="Segoe UI" w:hAnsi="Segoe UI" w:cs="Segoe UI"/>
        </w:rPr>
        <w:t xml:space="preserve">) – область исследований, которая использует техники машинного обучения и наборы данных с эмоциональной речью в целях разработки моделей для автоматического распознавания эмоциональной окраски речи. До 2016 года в литературе превалировали традиционные методы, основанные на </w:t>
      </w:r>
      <w:proofErr w:type="spellStart"/>
      <w:r w:rsidRPr="00C83792">
        <w:rPr>
          <w:rFonts w:ascii="Segoe UI" w:hAnsi="Segoe UI" w:cs="Segoe UI"/>
        </w:rPr>
        <w:t>пофреймовом</w:t>
      </w:r>
      <w:proofErr w:type="spellEnd"/>
      <w:r w:rsidRPr="00C83792">
        <w:rPr>
          <w:rFonts w:ascii="Segoe UI" w:hAnsi="Segoe UI" w:cs="Segoe UI"/>
        </w:rPr>
        <w:t xml:space="preserve"> извлечении локальных низкоуровневых дескрипторов с последующим применением к ним функционалов для получения глобальных признаков изучаемого высказывания или отрывка речи, и использование полученного признакового представления для обучения алгоритмов классификации или регрессии [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j</w:t>
      </w:r>
      <w:proofErr w:type="spellEnd"/>
      <w:r w:rsidRPr="00C83792">
        <w:rPr>
          <w:rFonts w:ascii="Segoe UI" w:hAnsi="Segoe UI" w:cs="Segoe UI"/>
          <w:highlight w:val="green"/>
        </w:rPr>
        <w:t>ö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n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8). Speech emotion recognition: Two decades in a nutshell, benchmarks, and ongoing trends. </w:t>
      </w:r>
      <w:proofErr w:type="spellStart"/>
      <w:r w:rsidRPr="00C83792">
        <w:rPr>
          <w:rFonts w:ascii="Segoe UI" w:hAnsi="Segoe UI" w:cs="Segoe UI"/>
          <w:highlight w:val="green"/>
        </w:rPr>
        <w:t>Communications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of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the</w:t>
      </w:r>
      <w:proofErr w:type="spellEnd"/>
      <w:r w:rsidRPr="00C83792">
        <w:rPr>
          <w:rFonts w:ascii="Segoe UI" w:hAnsi="Segoe UI" w:cs="Segoe UI"/>
          <w:highlight w:val="green"/>
        </w:rPr>
        <w:t xml:space="preserve"> ACM. 61. 90-99. 10.1145/3129340.</w:t>
      </w:r>
      <w:r w:rsidRPr="00C83792">
        <w:rPr>
          <w:rFonts w:ascii="Segoe UI" w:hAnsi="Segoe UI" w:cs="Segoe UI"/>
        </w:rPr>
        <w:t xml:space="preserve">]. Исследователи изучали многие разработанные вручную признаки и их комбинации. Наиболее эффективными и часто используемыми наборами стали наборы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(88 параметров) </w:t>
      </w:r>
      <w:r w:rsidRPr="00C83792">
        <w:rPr>
          <w:rFonts w:ascii="Segoe UI" w:hAnsi="Segoe UI" w:cs="Segoe UI"/>
          <w:highlight w:val="green"/>
        </w:rPr>
        <w:t>[ссылка]</w:t>
      </w:r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C83792">
        <w:rPr>
          <w:rFonts w:ascii="Segoe UI" w:hAnsi="Segoe UI" w:cs="Segoe UI"/>
        </w:rPr>
        <w:t xml:space="preserve"> (6373 параметра) </w:t>
      </w:r>
      <w:r w:rsidRPr="00C83792">
        <w:rPr>
          <w:rFonts w:ascii="Segoe UI" w:hAnsi="Segoe UI" w:cs="Segoe UI"/>
          <w:highlight w:val="green"/>
        </w:rPr>
        <w:t>[ссылка].</w:t>
      </w:r>
      <w:r w:rsidRPr="00C83792">
        <w:rPr>
          <w:rFonts w:ascii="Segoe UI" w:hAnsi="Segoe UI" w:cs="Segoe UI"/>
        </w:rPr>
        <w:t xml:space="preserve"> В качестве классификаторов в литературе наиболее часто встречаются машины опорных векторов, алгоритм </w:t>
      </w:r>
      <w:r w:rsidRPr="00C83792">
        <w:rPr>
          <w:rFonts w:ascii="Segoe UI" w:hAnsi="Segoe UI" w:cs="Segoe UI"/>
          <w:lang w:val="en-US"/>
        </w:rPr>
        <w:t>k</w:t>
      </w:r>
      <w:r w:rsidRPr="00C83792">
        <w:rPr>
          <w:rFonts w:ascii="Segoe UI" w:hAnsi="Segoe UI" w:cs="Segoe UI"/>
        </w:rPr>
        <w:t xml:space="preserve"> ближайших соседей, скрытые марковские модели, многослойные перцептроны [</w:t>
      </w:r>
      <w:r w:rsidRPr="00C83792">
        <w:rPr>
          <w:rFonts w:ascii="Segoe UI" w:hAnsi="Segoe UI" w:cs="Segoe UI"/>
          <w:highlight w:val="green"/>
          <w:lang w:val="en-US"/>
        </w:rPr>
        <w:t>Ak</w:t>
      </w:r>
      <w:r w:rsidRPr="00C83792">
        <w:rPr>
          <w:rFonts w:ascii="Segoe UI" w:hAnsi="Segoe UI" w:cs="Segoe UI"/>
          <w:highlight w:val="green"/>
        </w:rPr>
        <w:t>ç</w:t>
      </w:r>
      <w:r w:rsidRPr="00C83792">
        <w:rPr>
          <w:rFonts w:ascii="Segoe UI" w:hAnsi="Segoe UI" w:cs="Segoe UI"/>
          <w:highlight w:val="green"/>
          <w:lang w:val="en-US"/>
        </w:rPr>
        <w:t>ay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erkeh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Ogu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Kay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Speech emotion recognition: Emotional models, databases, features, preprocessing methods, supporting modalities, and classifiers.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mmunication</w:t>
      </w:r>
      <w:proofErr w:type="spellEnd"/>
      <w:r w:rsidRPr="00C83792">
        <w:rPr>
          <w:rFonts w:ascii="Segoe UI" w:hAnsi="Segoe UI" w:cs="Segoe UI"/>
          <w:highlight w:val="green"/>
        </w:rPr>
        <w:t>. 116. 10.1016/j.specom.2019.12.001.</w:t>
      </w:r>
      <w:r w:rsidRPr="00C83792">
        <w:rPr>
          <w:rFonts w:ascii="Segoe UI" w:hAnsi="Segoe UI" w:cs="Segoe UI"/>
        </w:rPr>
        <w:t>]. Также, как и многие другие задачи машинного обучения, речевое распознавание эмоций сильно зависит от набора данных, используемого для обучения. Отличия между наборами данных, вызванные различными постановками задачи распознавания эмоций в речи, включают в себя: наличие искусственно и/или натурально выраженных эмоций, язык, половозрастной состав дикторов и их количество, разметка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 xml:space="preserve">]. Самые распространенные задачи распознавания предполагают классификацию различных эмоциональных классов, основанных на теории эмоций Пола </w:t>
      </w:r>
      <w:proofErr w:type="spellStart"/>
      <w:r w:rsidRPr="00C83792">
        <w:rPr>
          <w:rFonts w:ascii="Segoe UI" w:hAnsi="Segoe UI" w:cs="Segoe UI"/>
        </w:rPr>
        <w:t>Экмана</w:t>
      </w:r>
      <w:proofErr w:type="spellEnd"/>
      <w:r w:rsidRPr="00C83792">
        <w:rPr>
          <w:rFonts w:ascii="Segoe UI" w:hAnsi="Segoe UI" w:cs="Segoe UI"/>
        </w:rPr>
        <w:t xml:space="preserve"> (Гнев, Счастье, Отвращение и др.) или моделирование эмоциональных атрибутов (</w:t>
      </w:r>
      <w:r w:rsidRPr="00C83792">
        <w:rPr>
          <w:rFonts w:ascii="Segoe UI" w:hAnsi="Segoe UI" w:cs="Segoe UI"/>
          <w:highlight w:val="magenta"/>
        </w:rPr>
        <w:t>Возбуждение, Валентность, Доминантность</w:t>
      </w:r>
      <w:r w:rsidRPr="00C83792">
        <w:rPr>
          <w:rFonts w:ascii="Segoe UI" w:hAnsi="Segoe UI" w:cs="Segoe UI"/>
        </w:rPr>
        <w:t xml:space="preserve"> и др.)[</w:t>
      </w:r>
      <w:proofErr w:type="spellStart"/>
      <w:r w:rsidRPr="00C83792">
        <w:rPr>
          <w:rFonts w:ascii="Segoe UI" w:hAnsi="Segoe UI" w:cs="Segoe UI"/>
          <w:highlight w:val="green"/>
        </w:rPr>
        <w:t>Sailuna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Kashfia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Dhaliwal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Manmeet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Rokne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Jo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Alhajj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Red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18). Emotion Detection from Text and Speech - A Survey. Social Network Analysis and Mining (SNAM), Springer. 8. 10.1007/s13278-018-0505-2.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47FF8029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shd w:val="clear" w:color="auto" w:fill="FFFFFF"/>
        </w:rPr>
      </w:pPr>
      <w:r w:rsidRPr="00C83792">
        <w:rPr>
          <w:rFonts w:ascii="Segoe UI" w:hAnsi="Segoe UI" w:cs="Segoe UI"/>
        </w:rPr>
        <w:t>Очевид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доста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адиционны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ходов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>Во</w:t>
      </w:r>
      <w:r w:rsidRPr="00C83792">
        <w:rPr>
          <w:rFonts w:ascii="Segoe UI" w:hAnsi="Segoe UI" w:cs="Segoe UI"/>
          <w:lang w:val="en-US"/>
        </w:rPr>
        <w:t>-</w:t>
      </w:r>
      <w:r w:rsidRPr="00C83792">
        <w:rPr>
          <w:rFonts w:ascii="Segoe UI" w:hAnsi="Segoe UI" w:cs="Segoe UI"/>
        </w:rPr>
        <w:t>первых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у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ектиро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знак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ебуе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вле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кспер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кустик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сихолог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чтоб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зработа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иболе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левантных</w:t>
      </w:r>
      <w:r w:rsidRPr="00C83792">
        <w:rPr>
          <w:rFonts w:ascii="Segoe UI" w:hAnsi="Segoe UI" w:cs="Segoe UI"/>
          <w:lang w:val="en-US"/>
        </w:rPr>
        <w:t xml:space="preserve"> </w:t>
      </w:r>
      <w:proofErr w:type="gramStart"/>
      <w:r w:rsidRPr="00C83792">
        <w:rPr>
          <w:rFonts w:ascii="Segoe UI" w:hAnsi="Segoe UI" w:cs="Segoe UI"/>
        </w:rPr>
        <w:t>параметров</w:t>
      </w:r>
      <w:r w:rsidRPr="00C83792">
        <w:rPr>
          <w:rFonts w:ascii="Segoe UI" w:hAnsi="Segoe UI" w:cs="Segoe UI"/>
          <w:lang w:val="en-US"/>
        </w:rPr>
        <w:t>[</w:t>
      </w:r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Schuller, Björn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tli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ton &amp; Seppi, D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teid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&amp; Vogt, T. &amp; Wagner, J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eviller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aurence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idrascu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&amp; Amir, Noam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essou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oic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s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ered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(2007). The relevance of feature type for the automatic classification of emotional user states: Low level descriptors and functionals.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erspeech</w:t>
      </w:r>
      <w:proofErr w:type="spellEnd"/>
      <w:r w:rsidRPr="00C83792">
        <w:rPr>
          <w:rFonts w:ascii="Segoe UI" w:hAnsi="Segoe UI" w:cs="Segoe UI"/>
          <w:highlight w:val="green"/>
        </w:rPr>
        <w:t>. 2253-2256.</w:t>
      </w:r>
      <w:r w:rsidRPr="00C83792">
        <w:rPr>
          <w:rFonts w:ascii="Segoe UI" w:hAnsi="Segoe UI" w:cs="Segoe UI"/>
        </w:rPr>
        <w:t>]. Только те признаки, которые явно показали высокую степень корреляции с эмоциями, будут отобраны путем обширных и тщательно подготовленных экспериментов, что довольно трудоемко и утомительно. Более того, эффективность выбранных признаков по-прежнему сильно зависит также от реализованной модели распознавания образов, что приводит к снижению эффективности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>]. В этом отношении перспективной альтернативой являются так называемые сквозные (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 xml:space="preserve">) системы. Они направлены на автоматическое изучение наиболее надежных представлений, связанных с определенной задачей, используя различные топологии нейронных сетей для обучения как процессу извлечения признаков, так и классификации, исключая таким образом процедуру ручного проектирования признаков. Недавние достижения в области глубокого обучения в целом и его применения к таким задачам, как распознавание речи и идентификация по голосу, указали на перспективность использования различны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(</w:t>
      </w:r>
      <w:r w:rsidRPr="00C83792">
        <w:rPr>
          <w:rFonts w:ascii="Segoe UI" w:hAnsi="Segoe UI" w:cs="Segoe UI"/>
          <w:lang w:val="en-US"/>
        </w:rPr>
        <w:t>CNN</w:t>
      </w:r>
      <w:r w:rsidRPr="00C83792">
        <w:rPr>
          <w:rFonts w:ascii="Segoe UI" w:hAnsi="Segoe UI" w:cs="Segoe UI"/>
        </w:rPr>
        <w:t>) и рекуррентных (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 архитектур глубоких нейронных сетей для таких систем. </w:t>
      </w:r>
      <w:r w:rsidRPr="00C83792">
        <w:rPr>
          <w:rFonts w:ascii="Segoe UI" w:hAnsi="Segoe UI" w:cs="Segoe UI"/>
          <w:shd w:val="clear" w:color="auto" w:fill="FFFFFF"/>
        </w:rPr>
        <w:t>Та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, </w:t>
      </w:r>
      <w:proofErr w:type="gramStart"/>
      <w:r w:rsidRPr="00C83792">
        <w:rPr>
          <w:rFonts w:ascii="Segoe UI" w:hAnsi="Segoe UI" w:cs="Segoe UI"/>
          <w:shd w:val="clear" w:color="auto" w:fill="FFFFFF"/>
        </w:rPr>
        <w:t>в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 </w:t>
      </w:r>
      <w:r w:rsidRPr="00C83792">
        <w:rPr>
          <w:rFonts w:ascii="Segoe UI" w:hAnsi="Segoe UI" w:cs="Segoe UI"/>
          <w:shd w:val="clear" w:color="auto" w:fill="FFFFFF"/>
        </w:rPr>
        <w:t>работе</w:t>
      </w:r>
      <w:proofErr w:type="gramEnd"/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[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G.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Trigeorgis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et al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., "Adieu features? End-to-end speech emotion recognition using a deep convolutional recurrent network,"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2016 IEEE International Conference on Acoustics, Speech and Signal Processing (ICASSP)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, Shanghai, 2016, pp. 5200-5204,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doi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: 10.1109/ICASSP.2016.7472669.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]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был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впервые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описан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сквозно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дход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распознаванию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эмоци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голосу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. </w:t>
      </w:r>
      <w:r w:rsidRPr="00C83792">
        <w:rPr>
          <w:rFonts w:ascii="Segoe UI" w:hAnsi="Segoe UI" w:cs="Segoe UI"/>
          <w:shd w:val="clear" w:color="auto" w:fill="FFFFFF"/>
        </w:rPr>
        <w:t xml:space="preserve">Авторы применили </w:t>
      </w:r>
      <w:proofErr w:type="spellStart"/>
      <w:r w:rsidRPr="00C83792">
        <w:rPr>
          <w:rFonts w:ascii="Segoe UI" w:hAnsi="Segoe UI" w:cs="Segoe UI"/>
          <w:shd w:val="clear" w:color="auto" w:fill="FFFFFF"/>
        </w:rPr>
        <w:t>сверточные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рекуррентные с долгой </w:t>
      </w:r>
      <w:r w:rsidRPr="00C83792">
        <w:rPr>
          <w:rFonts w:ascii="Segoe UI" w:hAnsi="Segoe UI" w:cs="Segoe UI"/>
          <w:shd w:val="clear" w:color="auto" w:fill="FFFFFF"/>
        </w:rPr>
        <w:lastRenderedPageBreak/>
        <w:t>краткосрочной памятью (</w:t>
      </w:r>
      <w:r w:rsidRPr="00C83792">
        <w:rPr>
          <w:rFonts w:ascii="Segoe UI" w:hAnsi="Segoe UI" w:cs="Segoe UI"/>
          <w:shd w:val="clear" w:color="auto" w:fill="FFFFFF"/>
          <w:lang w:val="en-US"/>
        </w:rPr>
        <w:t>LSTM</w:t>
      </w:r>
      <w:r w:rsidRPr="00C83792">
        <w:rPr>
          <w:rFonts w:ascii="Segoe UI" w:hAnsi="Segoe UI" w:cs="Segoe UI"/>
          <w:shd w:val="clear" w:color="auto" w:fill="FFFFFF"/>
        </w:rPr>
        <w:t xml:space="preserve">) нейронные сети для обработки «сырого» дискретизированного сигнала в формате </w:t>
      </w:r>
      <w:r w:rsidRPr="00C83792">
        <w:rPr>
          <w:rFonts w:ascii="Segoe UI" w:hAnsi="Segoe UI" w:cs="Segoe UI"/>
          <w:shd w:val="clear" w:color="auto" w:fill="FFFFFF"/>
          <w:lang w:val="en-US"/>
        </w:rPr>
        <w:t>wav</w:t>
      </w:r>
      <w:r w:rsidRPr="00C83792">
        <w:rPr>
          <w:rFonts w:ascii="Segoe UI" w:hAnsi="Segoe UI" w:cs="Segoe UI"/>
          <w:shd w:val="clear" w:color="auto" w:fill="FFFFFF"/>
        </w:rPr>
        <w:t xml:space="preserve">. Было показано, что использование этого подхода значительно превосходит </w:t>
      </w:r>
      <w:proofErr w:type="gramStart"/>
      <w:r w:rsidRPr="00C83792">
        <w:rPr>
          <w:rFonts w:ascii="Segoe UI" w:hAnsi="Segoe UI" w:cs="Segoe UI"/>
          <w:shd w:val="clear" w:color="auto" w:fill="FFFFFF"/>
        </w:rPr>
        <w:t>традиционные подходы</w:t>
      </w:r>
      <w:proofErr w:type="gramEnd"/>
      <w:r w:rsidRPr="00C83792">
        <w:rPr>
          <w:rFonts w:ascii="Segoe UI" w:hAnsi="Segoe UI" w:cs="Segoe UI"/>
          <w:shd w:val="clear" w:color="auto" w:fill="FFFFFF"/>
        </w:rPr>
        <w:t xml:space="preserve"> связанные с техниками цифровой обработки сигналов (в качестве базовых методов применялись признаковые представления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eGeMAPS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ComParE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, классификаторы </w:t>
      </w:r>
      <w:r w:rsidRPr="00C83792">
        <w:rPr>
          <w:rFonts w:ascii="Segoe UI" w:hAnsi="Segoe UI" w:cs="Segoe UI"/>
          <w:shd w:val="clear" w:color="auto" w:fill="FFFFFF"/>
          <w:lang w:val="en-US"/>
        </w:rPr>
        <w:t>SVM</w:t>
      </w:r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BiLSTM</w:t>
      </w:r>
      <w:proofErr w:type="spellEnd"/>
      <w:r w:rsidRPr="00C83792">
        <w:rPr>
          <w:rFonts w:ascii="Segoe UI" w:hAnsi="Segoe UI" w:cs="Segoe UI"/>
          <w:shd w:val="clear" w:color="auto" w:fill="FFFFFF"/>
        </w:rPr>
        <w:t>-</w:t>
      </w:r>
      <w:r w:rsidRPr="00C83792">
        <w:rPr>
          <w:rFonts w:ascii="Segoe UI" w:hAnsi="Segoe UI" w:cs="Segoe UI"/>
          <w:shd w:val="clear" w:color="auto" w:fill="FFFFFF"/>
          <w:lang w:val="en-US"/>
        </w:rPr>
        <w:t>DRNN</w:t>
      </w:r>
      <w:r w:rsidRPr="00C83792">
        <w:rPr>
          <w:rFonts w:ascii="Segoe UI" w:hAnsi="Segoe UI" w:cs="Segoe UI"/>
          <w:shd w:val="clear" w:color="auto" w:fill="FFFFFF"/>
        </w:rPr>
        <w:t xml:space="preserve">) в задаче распознавания эмоций на наборе данных </w:t>
      </w:r>
      <w:r w:rsidRPr="00C83792">
        <w:rPr>
          <w:rFonts w:ascii="Segoe UI" w:hAnsi="Segoe UI" w:cs="Segoe UI"/>
          <w:shd w:val="clear" w:color="auto" w:fill="FFFFFF"/>
          <w:lang w:val="en-US"/>
        </w:rPr>
        <w:t>RECOLA</w:t>
      </w:r>
      <w:r w:rsidRPr="00C83792">
        <w:rPr>
          <w:rFonts w:ascii="Segoe UI" w:hAnsi="Segoe UI" w:cs="Segoe UI"/>
          <w:shd w:val="clear" w:color="auto" w:fill="FFFFFF"/>
        </w:rPr>
        <w:t xml:space="preserve">. </w:t>
      </w:r>
    </w:p>
    <w:p w14:paraId="2FE481B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  <w:shd w:val="clear" w:color="auto" w:fill="FFFFFF"/>
        </w:rPr>
        <w:t xml:space="preserve">Однако, представление аудиосигнала в виде волновой формы достаточно полно передает лишь амплитудную характеристику, в то время как важнейшая частотная характеристика может остаться без внимания. В этой связи широкое распространение получили подходы, основанные на обработке отображений </w:t>
      </w:r>
      <w:r w:rsidRPr="00C83792">
        <w:rPr>
          <w:rFonts w:ascii="Segoe UI" w:hAnsi="Segoe UI" w:cs="Segoe UI"/>
        </w:rPr>
        <w:t>аудиосигнала через различные частотно-временные представления, такие как спектрограммы. Спектрограммы – это визуальные представления силы сигнала с течением времени на разных частотах, полученные с помощью кратковременного преобразования Фурье (</w:t>
      </w:r>
      <w:r w:rsidRPr="00C83792">
        <w:rPr>
          <w:rFonts w:ascii="Segoe UI" w:hAnsi="Segoe UI" w:cs="Segoe UI"/>
          <w:lang w:val="en-US"/>
        </w:rPr>
        <w:t>Short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ime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Fourier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Transform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TFT</w:t>
      </w:r>
      <w:r w:rsidRPr="00C83792">
        <w:rPr>
          <w:rFonts w:ascii="Segoe UI" w:hAnsi="Segoe UI" w:cs="Segoe UI"/>
        </w:rPr>
        <w:t>) и представляющие собой двухмерный график, по горизонтальной оси которого отложено время, по вертикальной – частота, а интенсивность или цвет точки отображает амплитуду отдельной частоты в конкретный момент времени. Последние исследования в различных сферах анализа звука, таких как: классификация событий по звуку [</w:t>
      </w:r>
      <w:r w:rsidRPr="00C83792">
        <w:rPr>
          <w:rFonts w:ascii="Segoe UI" w:hAnsi="Segoe UI" w:cs="Segoe UI"/>
          <w:highlight w:val="green"/>
        </w:rPr>
        <w:t xml:space="preserve">A. </w:t>
      </w:r>
      <w:proofErr w:type="spellStart"/>
      <w:r w:rsidRPr="00C83792">
        <w:rPr>
          <w:rFonts w:ascii="Segoe UI" w:hAnsi="Segoe UI" w:cs="Segoe UI"/>
          <w:highlight w:val="green"/>
        </w:rPr>
        <w:t>Khamparia</w:t>
      </w:r>
      <w:proofErr w:type="spellEnd"/>
      <w:r w:rsidRPr="00C83792">
        <w:rPr>
          <w:rFonts w:ascii="Segoe UI" w:hAnsi="Segoe UI" w:cs="Segoe UI"/>
          <w:highlight w:val="green"/>
        </w:rPr>
        <w:t xml:space="preserve">, D. </w:t>
      </w:r>
      <w:proofErr w:type="spellStart"/>
      <w:r w:rsidRPr="00C83792">
        <w:rPr>
          <w:rFonts w:ascii="Segoe UI" w:hAnsi="Segoe UI" w:cs="Segoe UI"/>
          <w:highlight w:val="green"/>
        </w:rPr>
        <w:t>Gupta</w:t>
      </w:r>
      <w:proofErr w:type="spellEnd"/>
      <w:r w:rsidRPr="00C83792">
        <w:rPr>
          <w:rFonts w:ascii="Segoe UI" w:hAnsi="Segoe UI" w:cs="Segoe UI"/>
          <w:highlight w:val="green"/>
        </w:rPr>
        <w:t xml:space="preserve">, N. G. </w:t>
      </w:r>
      <w:proofErr w:type="spellStart"/>
      <w:r w:rsidRPr="00C83792">
        <w:rPr>
          <w:rFonts w:ascii="Segoe UI" w:hAnsi="Segoe UI" w:cs="Segoe UI"/>
          <w:highlight w:val="green"/>
        </w:rPr>
        <w:t>Nguyen</w:t>
      </w:r>
      <w:proofErr w:type="spellEnd"/>
      <w:r w:rsidRPr="00C83792">
        <w:rPr>
          <w:rFonts w:ascii="Segoe UI" w:hAnsi="Segoe UI" w:cs="Segoe UI"/>
          <w:highlight w:val="green"/>
        </w:rPr>
        <w:t xml:space="preserve">, A. </w:t>
      </w:r>
      <w:proofErr w:type="spellStart"/>
      <w:r w:rsidRPr="00C83792">
        <w:rPr>
          <w:rFonts w:ascii="Segoe UI" w:hAnsi="Segoe UI" w:cs="Segoe UI"/>
          <w:highlight w:val="green"/>
        </w:rPr>
        <w:t>Khanna</w:t>
      </w:r>
      <w:proofErr w:type="spellEnd"/>
      <w:r w:rsidRPr="00C83792">
        <w:rPr>
          <w:rFonts w:ascii="Segoe UI" w:hAnsi="Segoe UI" w:cs="Segoe UI"/>
          <w:highlight w:val="green"/>
        </w:rPr>
        <w:t xml:space="preserve">, B. </w:t>
      </w:r>
      <w:proofErr w:type="spellStart"/>
      <w:r w:rsidRPr="00C83792">
        <w:rPr>
          <w:rFonts w:ascii="Segoe UI" w:hAnsi="Segoe UI" w:cs="Segoe UI"/>
          <w:highlight w:val="green"/>
        </w:rPr>
        <w:t>Pandey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P. </w:t>
      </w:r>
      <w:proofErr w:type="spellStart"/>
      <w:r w:rsidRPr="00C83792">
        <w:rPr>
          <w:rFonts w:ascii="Segoe UI" w:hAnsi="Segoe UI" w:cs="Segoe UI"/>
          <w:highlight w:val="green"/>
        </w:rPr>
        <w:t>Tiwari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ou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lassifica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volution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ur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tensor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deep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tack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vol</w:t>
      </w:r>
      <w:proofErr w:type="spellEnd"/>
      <w:r w:rsidRPr="00C83792">
        <w:rPr>
          <w:rFonts w:ascii="Segoe UI" w:hAnsi="Segoe UI" w:cs="Segoe UI"/>
          <w:highlight w:val="green"/>
        </w:rPr>
        <w:t xml:space="preserve">. 7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7717–7727, 2019</w:t>
      </w:r>
      <w:r w:rsidRPr="00C83792">
        <w:rPr>
          <w:rFonts w:ascii="Segoe UI" w:hAnsi="Segoe UI" w:cs="Segoe UI"/>
        </w:rPr>
        <w:t>], распознавание речи [</w:t>
      </w:r>
      <w:r w:rsidRPr="00C83792">
        <w:rPr>
          <w:rFonts w:ascii="Segoe UI" w:hAnsi="Segoe UI" w:cs="Segoe UI"/>
          <w:highlight w:val="green"/>
        </w:rPr>
        <w:t xml:space="preserve">N. S. S. </w:t>
      </w:r>
      <w:proofErr w:type="spellStart"/>
      <w:r w:rsidRPr="00C83792">
        <w:rPr>
          <w:rFonts w:ascii="Segoe UI" w:hAnsi="Segoe UI" w:cs="Segoe UI"/>
          <w:highlight w:val="green"/>
        </w:rPr>
        <w:t>Srinivas</w:t>
      </w:r>
      <w:proofErr w:type="spellEnd"/>
      <w:r w:rsidRPr="00C83792">
        <w:rPr>
          <w:rFonts w:ascii="Segoe UI" w:hAnsi="Segoe UI" w:cs="Segoe UI"/>
          <w:highlight w:val="green"/>
        </w:rPr>
        <w:t xml:space="preserve">, N. </w:t>
      </w:r>
      <w:proofErr w:type="spellStart"/>
      <w:r w:rsidRPr="00C83792">
        <w:rPr>
          <w:rFonts w:ascii="Segoe UI" w:hAnsi="Segoe UI" w:cs="Segoe UI"/>
          <w:highlight w:val="green"/>
        </w:rPr>
        <w:t>Sugan</w:t>
      </w:r>
      <w:proofErr w:type="spellEnd"/>
      <w:r w:rsidRPr="00C83792">
        <w:rPr>
          <w:rFonts w:ascii="Segoe UI" w:hAnsi="Segoe UI" w:cs="Segoe UI"/>
          <w:highlight w:val="green"/>
        </w:rPr>
        <w:t xml:space="preserve">, L. S. </w:t>
      </w:r>
      <w:proofErr w:type="spellStart"/>
      <w:r w:rsidRPr="00C83792">
        <w:rPr>
          <w:rFonts w:ascii="Segoe UI" w:hAnsi="Segoe UI" w:cs="Segoe UI"/>
          <w:highlight w:val="green"/>
        </w:rPr>
        <w:t>Kumar</w:t>
      </w:r>
      <w:proofErr w:type="spellEnd"/>
      <w:r w:rsidRPr="00C83792">
        <w:rPr>
          <w:rFonts w:ascii="Segoe UI" w:hAnsi="Segoe UI" w:cs="Segoe UI"/>
          <w:highlight w:val="green"/>
        </w:rPr>
        <w:t xml:space="preserve">, M. K. </w:t>
      </w:r>
      <w:proofErr w:type="spellStart"/>
      <w:r w:rsidRPr="00C83792">
        <w:rPr>
          <w:rFonts w:ascii="Segoe UI" w:hAnsi="Segoe UI" w:cs="Segoe UI"/>
          <w:highlight w:val="green"/>
        </w:rPr>
        <w:t>Nath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A. </w:t>
      </w:r>
      <w:proofErr w:type="spellStart"/>
      <w:r w:rsidRPr="00C83792">
        <w:rPr>
          <w:rFonts w:ascii="Segoe UI" w:hAnsi="Segoe UI" w:cs="Segoe UI"/>
          <w:highlight w:val="green"/>
        </w:rPr>
        <w:t>Kanhe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peaker-independent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japanese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isolate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wor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recogni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TDRC </w:t>
      </w:r>
      <w:proofErr w:type="spellStart"/>
      <w:r w:rsidRPr="00C83792">
        <w:rPr>
          <w:rFonts w:ascii="Segoe UI" w:hAnsi="Segoe UI" w:cs="Segoe UI"/>
          <w:highlight w:val="green"/>
        </w:rPr>
        <w:t>features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</w:t>
      </w:r>
      <w:proofErr w:type="spellStart"/>
      <w:r w:rsidRPr="00C83792">
        <w:rPr>
          <w:rFonts w:ascii="Segoe UI" w:hAnsi="Segoe UI" w:cs="Segoe UI"/>
          <w:highlight w:val="green"/>
        </w:rPr>
        <w:t>i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CET Conf. Control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mu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pu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(IC4), Jul. 2018, pp. 278–283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олосу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P. Li, Y. Li, D. Luo, and H. Luo, ‘‘Speaker identification using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FrF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-based spectrogram and RBF neural network,’’ in Proc. 34th Chin. </w:t>
      </w:r>
      <w:proofErr w:type="spellStart"/>
      <w:r w:rsidRPr="00C83792">
        <w:rPr>
          <w:rFonts w:ascii="Segoe UI" w:hAnsi="Segoe UI" w:cs="Segoe UI"/>
          <w:highlight w:val="green"/>
        </w:rPr>
        <w:t>Contro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f</w:t>
      </w:r>
      <w:proofErr w:type="spellEnd"/>
      <w:r w:rsidRPr="00C83792">
        <w:rPr>
          <w:rFonts w:ascii="Segoe UI" w:hAnsi="Segoe UI" w:cs="Segoe UI"/>
          <w:highlight w:val="green"/>
        </w:rPr>
        <w:t xml:space="preserve">. (CCC), </w:t>
      </w:r>
      <w:proofErr w:type="spellStart"/>
      <w:r w:rsidRPr="00C83792">
        <w:rPr>
          <w:rFonts w:ascii="Segoe UI" w:hAnsi="Segoe UI" w:cs="Segoe UI"/>
          <w:highlight w:val="green"/>
        </w:rPr>
        <w:t>Jul</w:t>
      </w:r>
      <w:proofErr w:type="spellEnd"/>
      <w:r w:rsidRPr="00C83792">
        <w:rPr>
          <w:rFonts w:ascii="Segoe UI" w:hAnsi="Segoe UI" w:cs="Segoe UI"/>
          <w:highlight w:val="green"/>
        </w:rPr>
        <w:t xml:space="preserve">. 2015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3674–3679</w:t>
      </w:r>
      <w:r w:rsidRPr="00C83792">
        <w:rPr>
          <w:rFonts w:ascii="Segoe UI" w:hAnsi="Segoe UI" w:cs="Segoe UI"/>
        </w:rPr>
        <w:t xml:space="preserve">], продемонстрировали применимость спектрограмм для извлечения из них скрытых высокоуровневых признаков с помощью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архитектур глубоких нейронных сетей и подтолкнули исследователей на использование спектрограмм в области распознавания эмоций в речи</w:t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  <w:t xml:space="preserve">. </w:t>
      </w:r>
    </w:p>
    <w:p w14:paraId="6C51BEC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>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z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Nikolaos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s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azar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atsiol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Maria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otsak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ig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oul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aralamp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allir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George. (2020). Continuous Speech Emotion Recognition with Convolutional Neural Networks. Journal of the Audio Engineering Society. </w:t>
      </w:r>
      <w:proofErr w:type="spellStart"/>
      <w:r w:rsidRPr="00C83792">
        <w:rPr>
          <w:rFonts w:ascii="Segoe UI" w:hAnsi="Segoe UI" w:cs="Segoe UI"/>
          <w:highlight w:val="green"/>
        </w:rPr>
        <w:t>Audio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Engineer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ociety</w:t>
      </w:r>
      <w:proofErr w:type="spellEnd"/>
      <w:r w:rsidRPr="00C83792">
        <w:rPr>
          <w:rFonts w:ascii="Segoe UI" w:hAnsi="Segoe UI" w:cs="Segoe UI"/>
          <w:highlight w:val="green"/>
        </w:rPr>
        <w:t xml:space="preserve">. 68. 14-24. 10.17743/jaes.2019.0043.] </w:t>
      </w:r>
      <w:r w:rsidRPr="00C83792">
        <w:rPr>
          <w:rFonts w:ascii="Segoe UI" w:hAnsi="Segoe UI" w:cs="Segoe UI"/>
        </w:rPr>
        <w:t xml:space="preserve">продемонстрирована модель распознавания эмоций в речи, основанная на применении к спектрограммам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. Набор данных, используемый для обучения и тестирования модели - динамическая база данных </w:t>
      </w:r>
      <w:proofErr w:type="spellStart"/>
      <w:r w:rsidRPr="00C83792">
        <w:rPr>
          <w:rFonts w:ascii="Segoe UI" w:hAnsi="Segoe UI" w:cs="Segoe UI"/>
        </w:rPr>
        <w:t>Acted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Emotional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Speech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ynamic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atabase</w:t>
      </w:r>
      <w:proofErr w:type="spellEnd"/>
      <w:r w:rsidRPr="00C83792">
        <w:rPr>
          <w:rFonts w:ascii="Segoe UI" w:hAnsi="Segoe UI" w:cs="Segoe UI"/>
        </w:rPr>
        <w:t xml:space="preserve"> (AESDD). Предлагаемая архитектура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(4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я и 2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я) превзошла базовую модель машинного обучения (машина опорных векторов в самостоятельно разработанном авторами признаковом пространстве) на 8,4% с точки зрения точности (</w:t>
      </w:r>
      <w:r w:rsidRPr="00C83792">
        <w:rPr>
          <w:rFonts w:ascii="Segoe UI" w:hAnsi="Segoe UI" w:cs="Segoe UI"/>
          <w:highlight w:val="magenta"/>
          <w:lang w:val="en-US"/>
        </w:rPr>
        <w:t>unweighted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accuracy</w:t>
      </w:r>
      <w:r w:rsidRPr="00C83792">
        <w:rPr>
          <w:rFonts w:ascii="Segoe UI" w:hAnsi="Segoe UI" w:cs="Segoe UI"/>
        </w:rPr>
        <w:t>).  Авторами [</w:t>
      </w:r>
      <w:r w:rsidRPr="00C83792">
        <w:rPr>
          <w:rFonts w:ascii="Segoe UI" w:hAnsi="Segoe UI" w:cs="Segoe UI"/>
          <w:highlight w:val="green"/>
          <w:lang w:val="en-US"/>
        </w:rPr>
        <w:t>M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Che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X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He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Ya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H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Zhang</w:t>
      </w:r>
      <w:r w:rsidRPr="00C83792">
        <w:rPr>
          <w:rFonts w:ascii="Segoe UI" w:hAnsi="Segoe UI" w:cs="Segoe UI"/>
          <w:highlight w:val="green"/>
        </w:rPr>
        <w:t>, "3-</w:t>
      </w:r>
      <w:r w:rsidRPr="00C83792">
        <w:rPr>
          <w:rFonts w:ascii="Segoe UI" w:hAnsi="Segoe UI" w:cs="Segoe UI"/>
          <w:highlight w:val="green"/>
          <w:lang w:val="en-US"/>
        </w:rPr>
        <w:t>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volutio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urren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ur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twork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it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tten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Mode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peec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Emo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" </w:t>
      </w:r>
      <w:r w:rsidRPr="00C83792">
        <w:rPr>
          <w:rFonts w:ascii="Segoe UI" w:hAnsi="Segoe UI" w:cs="Segoe UI"/>
          <w:highlight w:val="green"/>
          <w:lang w:val="en-US"/>
        </w:rPr>
        <w:t>i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ig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roces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tter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vol</w:t>
      </w:r>
      <w:r w:rsidRPr="00C83792">
        <w:rPr>
          <w:rFonts w:ascii="Segoe UI" w:hAnsi="Segoe UI" w:cs="Segoe UI"/>
          <w:highlight w:val="green"/>
        </w:rPr>
        <w:t xml:space="preserve">. 25, </w:t>
      </w:r>
      <w:r w:rsidRPr="00C83792">
        <w:rPr>
          <w:rFonts w:ascii="Segoe UI" w:hAnsi="Segoe UI" w:cs="Segoe UI"/>
          <w:highlight w:val="green"/>
          <w:lang w:val="en-US"/>
        </w:rPr>
        <w:t>no</w:t>
      </w:r>
      <w:r w:rsidRPr="00C83792">
        <w:rPr>
          <w:rFonts w:ascii="Segoe UI" w:hAnsi="Segoe UI" w:cs="Segoe UI"/>
          <w:highlight w:val="green"/>
        </w:rPr>
        <w:t xml:space="preserve">. 10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1440-1444, </w:t>
      </w:r>
      <w:r w:rsidRPr="00C83792">
        <w:rPr>
          <w:rFonts w:ascii="Segoe UI" w:hAnsi="Segoe UI" w:cs="Segoe UI"/>
          <w:highlight w:val="green"/>
          <w:lang w:val="en-US"/>
        </w:rPr>
        <w:t>Oct</w:t>
      </w:r>
      <w:r w:rsidRPr="00C83792">
        <w:rPr>
          <w:rFonts w:ascii="Segoe UI" w:hAnsi="Segoe UI" w:cs="Segoe UI"/>
          <w:highlight w:val="green"/>
        </w:rPr>
        <w:t xml:space="preserve">. 2018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LSP</w:t>
      </w:r>
      <w:r w:rsidRPr="00C83792">
        <w:rPr>
          <w:rFonts w:ascii="Segoe UI" w:hAnsi="Segoe UI" w:cs="Segoe UI"/>
          <w:highlight w:val="green"/>
        </w:rPr>
        <w:t>.2018.2860246.</w:t>
      </w:r>
      <w:r w:rsidRPr="00C83792">
        <w:rPr>
          <w:rFonts w:ascii="Segoe UI" w:hAnsi="Segoe UI" w:cs="Segoe UI"/>
        </w:rPr>
        <w:t xml:space="preserve">] представлена нейронная сеть, комбинирующая трехмерные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слои, 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ячейки и механизм внимания. В качестве входных данных использовались мел-спектрограммы, дополненные первой и второй производной по времени. Получен результат средней невзвешенной полноты (</w:t>
      </w:r>
      <w:r w:rsidRPr="00C83792">
        <w:rPr>
          <w:rFonts w:ascii="Segoe UI" w:hAnsi="Segoe UI" w:cs="Segoe UI"/>
          <w:highlight w:val="magenta"/>
          <w:lang w:val="en-US"/>
        </w:rPr>
        <w:t>unweighted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averag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recall</w:t>
      </w:r>
      <w:r w:rsidRPr="00C83792">
        <w:rPr>
          <w:rFonts w:ascii="Segoe UI" w:hAnsi="Segoe UI" w:cs="Segoe UI"/>
          <w:highlight w:val="magenta"/>
        </w:rPr>
        <w:t xml:space="preserve">, </w:t>
      </w:r>
      <w:r w:rsidRPr="00C83792">
        <w:rPr>
          <w:rFonts w:ascii="Segoe UI" w:hAnsi="Segoe UI" w:cs="Segoe UI"/>
          <w:highlight w:val="magenta"/>
          <w:lang w:val="en-US"/>
        </w:rPr>
        <w:t>UAR</w:t>
      </w:r>
      <w:r w:rsidRPr="00C83792">
        <w:rPr>
          <w:rFonts w:ascii="Segoe UI" w:hAnsi="Segoe UI" w:cs="Segoe UI"/>
        </w:rPr>
        <w:t xml:space="preserve">) 64,74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82,82% на наборе данных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>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ать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t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ozenberg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and 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Hoory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“Efficient Emotion Recognition from Speech Using Deep Learning on Spectrograms.” INTERSPEECH</w:t>
      </w:r>
      <w:r w:rsidRPr="00C83792">
        <w:rPr>
          <w:rFonts w:ascii="Segoe UI" w:hAnsi="Segoe UI" w:cs="Segoe UI"/>
          <w:highlight w:val="green"/>
        </w:rPr>
        <w:t xml:space="preserve"> (2017).]</w:t>
      </w:r>
      <w:r w:rsidRPr="00C83792">
        <w:rPr>
          <w:rFonts w:ascii="Segoe UI" w:hAnsi="Segoe UI" w:cs="Segoe UI"/>
        </w:rPr>
        <w:t xml:space="preserve"> предложен метод распознавания эмоций по логарифмированным спектрограммам с помощью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Авторы рассмотрели десятки комбинаций </w:t>
      </w:r>
      <w:r w:rsidRPr="00C83792">
        <w:rPr>
          <w:rFonts w:ascii="Segoe UI" w:hAnsi="Segoe UI" w:cs="Segoe UI"/>
          <w:highlight w:val="magenta"/>
        </w:rPr>
        <w:t>топологий</w:t>
      </w:r>
      <w:r w:rsidRPr="00C83792">
        <w:rPr>
          <w:rFonts w:ascii="Segoe UI" w:hAnsi="Segoe UI" w:cs="Segoe UI"/>
        </w:rPr>
        <w:t xml:space="preserve"> нейронных сетей и их параметров. Были протестированы как исключительно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топологии (от двух до восьми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ев с различными комбинациями размеров окон свертки), так и топологии с одним-двумя </w:t>
      </w:r>
      <w:proofErr w:type="spellStart"/>
      <w:r w:rsidRPr="00C83792">
        <w:rPr>
          <w:rFonts w:ascii="Segoe UI" w:hAnsi="Segoe UI" w:cs="Segoe UI"/>
        </w:rPr>
        <w:t>сверточными</w:t>
      </w:r>
      <w:proofErr w:type="spellEnd"/>
      <w:r w:rsidRPr="00C83792">
        <w:rPr>
          <w:rFonts w:ascii="Segoe UI" w:hAnsi="Segoe UI" w:cs="Segoe UI"/>
        </w:rPr>
        <w:t xml:space="preserve"> слоями и одним-двумя слоям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Лучшие результаты показала топология, содержащая 3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2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слоя, точность распознавания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составила 68,8%. Наконец, </w:t>
      </w:r>
      <w:proofErr w:type="spellStart"/>
      <w:r w:rsidRPr="00C83792">
        <w:rPr>
          <w:rFonts w:ascii="Segoe UI" w:hAnsi="Segoe UI" w:cs="Segoe UI"/>
          <w:lang w:val="en-US"/>
        </w:rPr>
        <w:t>Mustaqeem</w:t>
      </w:r>
      <w:proofErr w:type="spellEnd"/>
      <w:r w:rsidRPr="00C83792">
        <w:rPr>
          <w:rFonts w:ascii="Segoe UI" w:hAnsi="Segoe UI" w:cs="Segoe UI"/>
        </w:rPr>
        <w:t xml:space="preserve"> и др. в своей работе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ustaqeem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ajjad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Muhamma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</w:rPr>
        <w:lastRenderedPageBreak/>
        <w:t xml:space="preserve">&amp; </w:t>
      </w:r>
      <w:r w:rsidRPr="00C83792">
        <w:rPr>
          <w:rFonts w:ascii="Segoe UI" w:hAnsi="Segoe UI" w:cs="Segoe UI"/>
          <w:highlight w:val="green"/>
          <w:lang w:val="en-US"/>
        </w:rPr>
        <w:t>Kwon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oonil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Clustering Based Speech Emotion Recognition by Incorporating Learned Features and Deep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iLST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</w:rPr>
        <w:t xml:space="preserve">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>. PP. 1-1. 10.1109/ACCESS.2020.2990405.</w:t>
      </w:r>
      <w:r w:rsidRPr="00C83792">
        <w:rPr>
          <w:rFonts w:ascii="Segoe UI" w:hAnsi="Segoe UI" w:cs="Segoe UI"/>
        </w:rPr>
        <w:t xml:space="preserve">] для распознавания эмоций по голосу демонстрируют подход с использованием выбора ключевых сегментов высказывания. Выбранные сегменты, представленные в виде спектрограмм, были обработаны </w:t>
      </w:r>
      <w:proofErr w:type="spellStart"/>
      <w:r w:rsidRPr="00C83792">
        <w:rPr>
          <w:rFonts w:ascii="Segoe UI" w:hAnsi="Segoe UI" w:cs="Segoe UI"/>
        </w:rPr>
        <w:t>предобученной</w:t>
      </w:r>
      <w:proofErr w:type="spellEnd"/>
      <w:r w:rsidRPr="00C83792">
        <w:rPr>
          <w:rFonts w:ascii="Segoe UI" w:hAnsi="Segoe UI" w:cs="Segoe UI"/>
        </w:rPr>
        <w:t xml:space="preserve"> на наборе данных </w:t>
      </w:r>
      <w:r w:rsidRPr="00C83792">
        <w:rPr>
          <w:rFonts w:ascii="Segoe UI" w:hAnsi="Segoe UI" w:cs="Segoe UI"/>
          <w:lang w:val="en-US"/>
        </w:rPr>
        <w:t>ImageNet</w:t>
      </w:r>
      <w:r w:rsidRPr="00C83792">
        <w:rPr>
          <w:rFonts w:ascii="Segoe UI" w:hAnsi="Segoe UI" w:cs="Segoe UI"/>
        </w:rPr>
        <w:t xml:space="preserve"> глубокой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ью </w:t>
      </w:r>
      <w:proofErr w:type="spellStart"/>
      <w:r w:rsidRPr="00C83792">
        <w:rPr>
          <w:rFonts w:ascii="Segoe UI" w:hAnsi="Segoe UI" w:cs="Segoe UI"/>
          <w:lang w:val="en-US"/>
        </w:rPr>
        <w:t>ResNet</w:t>
      </w:r>
      <w:proofErr w:type="spellEnd"/>
      <w:r w:rsidRPr="00C83792">
        <w:rPr>
          <w:rFonts w:ascii="Segoe UI" w:hAnsi="Segoe UI" w:cs="Segoe UI"/>
        </w:rPr>
        <w:t>-101, а затем двунаправленной рекуррентной нейронной сетью с долгой краткосрочной памятью (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. Система была протестирована на наборах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 xml:space="preserve"> и </w:t>
      </w:r>
      <w:r w:rsidRPr="00C83792">
        <w:rPr>
          <w:rFonts w:ascii="Segoe UI" w:hAnsi="Segoe UI" w:cs="Segoe UI"/>
          <w:lang w:val="en-US"/>
        </w:rPr>
        <w:t>RAVDESS</w:t>
      </w:r>
      <w:r w:rsidRPr="00C83792">
        <w:rPr>
          <w:rFonts w:ascii="Segoe UI" w:hAnsi="Segoe UI" w:cs="Segoe UI"/>
        </w:rPr>
        <w:t xml:space="preserve">, достигнув на этих наборах максимальной точности распознавания 72,25%, 85,87% и 77,02% соответственно. </w:t>
      </w:r>
    </w:p>
    <w:p w14:paraId="1711661D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Описанные выше решения имеют один главный общий недостаток: они страдают от переобучения, что ведет к серьезному снижению производительности в условиях несоответствия между тренировочными и тестовыми данными. Данная проблема решается, в общем случае, регуляризацией модели (</w:t>
      </w:r>
      <w:r w:rsidRPr="00C83792">
        <w:rPr>
          <w:rFonts w:ascii="Segoe UI" w:hAnsi="Segoe UI" w:cs="Segoe UI"/>
          <w:highlight w:val="magenta"/>
          <w:lang w:val="en-US"/>
        </w:rPr>
        <w:t>dropout</w:t>
      </w:r>
      <w:r w:rsidRPr="00C83792">
        <w:rPr>
          <w:rFonts w:ascii="Segoe UI" w:hAnsi="Segoe UI" w:cs="Segoe UI"/>
          <w:highlight w:val="magenta"/>
        </w:rPr>
        <w:t xml:space="preserve">, </w:t>
      </w:r>
      <w:r w:rsidRPr="00C83792">
        <w:rPr>
          <w:rFonts w:ascii="Segoe UI" w:hAnsi="Segoe UI" w:cs="Segoe UI"/>
          <w:highlight w:val="magenta"/>
          <w:lang w:val="en-US"/>
        </w:rPr>
        <w:t>weight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decay</w:t>
      </w:r>
      <w:r w:rsidRPr="00C83792">
        <w:rPr>
          <w:rFonts w:ascii="Segoe UI" w:hAnsi="Segoe UI" w:cs="Segoe UI"/>
        </w:rPr>
        <w:t xml:space="preserve">, усложнение модели) или добавлением новых тренировочных данных, в том числе, с помощью техник </w:t>
      </w:r>
      <w:r w:rsidRPr="00C83792">
        <w:rPr>
          <w:rFonts w:ascii="Segoe UI" w:hAnsi="Segoe UI" w:cs="Segoe UI"/>
          <w:highlight w:val="magenta"/>
        </w:rPr>
        <w:t>аугментации</w:t>
      </w:r>
      <w:r w:rsidRPr="00C83792">
        <w:rPr>
          <w:rFonts w:ascii="Segoe UI" w:hAnsi="Segoe UI" w:cs="Segoe UI"/>
        </w:rPr>
        <w:t>. Однако, переобучение может быть связано не только с ограниченным размером обучающих данных или недостаточной сложностью модели. Общепринятая методология оптимизации описанных выше моделей глубокого обучения только в рамках одной задачи игнорирует потенциальную богатую информацию в тренировочном сигнале. В этой связи альтернативным эффективным подходом к улучшению результата является так называемое многозадачное обучение – одновременное обучение решению нескольких отличных, но связанных между собой задач. Многозадачное обучение в последнее время было включено во множество моделей глубоких нейронных сетей, решающих проблемы в области компьютерного зрения [</w:t>
      </w:r>
      <w:proofErr w:type="spellStart"/>
      <w:r w:rsidRPr="00C83792">
        <w:rPr>
          <w:rFonts w:ascii="Segoe UI" w:hAnsi="Segoe UI" w:cs="Segoe UI"/>
          <w:highlight w:val="green"/>
        </w:rPr>
        <w:t>Bilen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Hak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Vedaldi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re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7). Universal </w:t>
      </w:r>
      <w:proofErr w:type="spellStart"/>
      <w:proofErr w:type="gramStart"/>
      <w:r w:rsidRPr="00C83792">
        <w:rPr>
          <w:rFonts w:ascii="Segoe UI" w:hAnsi="Segoe UI" w:cs="Segoe UI"/>
          <w:highlight w:val="green"/>
          <w:lang w:val="en-US"/>
        </w:rPr>
        <w:t>representations:The</w:t>
      </w:r>
      <w:proofErr w:type="spellEnd"/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 missing link between faces, text, planktons, and cat breeds.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обрабо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ч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Das, A., Hasegawa-Johnson, M.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Veselý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K. (2017) Deep Auto-Encoder Based Multi-Task Learning Using Probabilistic Transcriptions. Proc.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Interspeec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2017, 2073-2077, DOI: 10.21437/Interspeech.2017-582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стествен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языка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n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Victor, Thomas Wolf and Sebastian Ruder. “A Hierarchical Multi-</w:t>
      </w:r>
      <w:proofErr w:type="gramStart"/>
      <w:r w:rsidRPr="00C83792">
        <w:rPr>
          <w:rFonts w:ascii="Segoe UI" w:hAnsi="Segoe UI" w:cs="Segoe UI"/>
          <w:highlight w:val="green"/>
          <w:lang w:val="en-US"/>
        </w:rPr>
        <w:t>task</w:t>
      </w:r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 Approach for Learning Embeddings from Semantic Tasks.”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креплением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Te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Yee, Victor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Bapst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Wojciech M. Czarnecki, John Quan, James Kirkpatrick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Raia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Hadsell, Nicolas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Heess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and Razvan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Pascanu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. "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Distral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: Robust multitask reinforcement learning." In </w:t>
      </w:r>
      <w:r w:rsidRPr="00C83792">
        <w:rPr>
          <w:rFonts w:ascii="Segoe UI" w:hAnsi="Segoe UI" w:cs="Segoe UI"/>
          <w:i/>
          <w:iCs/>
          <w:highlight w:val="green"/>
          <w:shd w:val="clear" w:color="auto" w:fill="FFFFFF"/>
          <w:lang w:val="en-US"/>
        </w:rPr>
        <w:t>Advances in Neural Information Processing Systems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, pp. 4496-4506. 2017.</w:t>
      </w:r>
      <w:r w:rsidRPr="00C83792">
        <w:rPr>
          <w:rFonts w:ascii="Segoe UI" w:hAnsi="Segoe UI" w:cs="Segoe UI"/>
          <w:lang w:val="en-US"/>
        </w:rPr>
        <w:t xml:space="preserve">]. </w:t>
      </w:r>
      <w:r w:rsidRPr="00C83792">
        <w:rPr>
          <w:rFonts w:ascii="Segoe UI" w:hAnsi="Segoe UI" w:cs="Segoe UI"/>
        </w:rPr>
        <w:t>К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меру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задач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наруж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лиц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аспознав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цен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з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огу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бы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времен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ше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нием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й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лубок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R. Ranjan, V. M. Patel, and 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ellapp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“Hyperface: A deep multi-task learning framework for face detection, landmark localization, pose estimation, and gender recognition,” IEEE Transactions on Pattern Analysis and Machine Intelligence, vol. 41, no. 1, pp. 121–135, 2019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11871D76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области распознавания эмоций в речи многозадачное обучение показало хорошие </w:t>
      </w:r>
      <w:proofErr w:type="gramStart"/>
      <w:r w:rsidRPr="00C83792">
        <w:rPr>
          <w:rFonts w:ascii="Segoe UI" w:hAnsi="Segoe UI" w:cs="Segoe UI"/>
        </w:rPr>
        <w:t>результаты  для</w:t>
      </w:r>
      <w:proofErr w:type="gramEnd"/>
      <w:r w:rsidRPr="00C83792">
        <w:rPr>
          <w:rFonts w:ascii="Segoe UI" w:hAnsi="Segoe UI" w:cs="Segoe UI"/>
        </w:rPr>
        <w:t xml:space="preserve"> моделей, обучаемых по прецедентам. Большинство из этих подходов совместно обучаются определенным эмоциональным атрибутам для улучшения как точности, так и </w:t>
      </w:r>
      <w:r w:rsidRPr="00C83792">
        <w:rPr>
          <w:rFonts w:ascii="Segoe UI" w:hAnsi="Segoe UI" w:cs="Segoe UI"/>
          <w:highlight w:val="magenta"/>
        </w:rPr>
        <w:t>генерализации</w:t>
      </w:r>
      <w:r w:rsidRPr="00C83792">
        <w:rPr>
          <w:rFonts w:ascii="Segoe UI" w:hAnsi="Segoe UI" w:cs="Segoe UI"/>
        </w:rPr>
        <w:t>. Так</w:t>
      </w:r>
      <w:r w:rsidRPr="00C83792">
        <w:rPr>
          <w:rFonts w:ascii="Segoe UI" w:hAnsi="Segoe UI" w:cs="Segoe UI"/>
          <w:lang w:val="en-US"/>
        </w:rPr>
        <w:t xml:space="preserve">, Parthasarathy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[Parthasarathy, Srinivas and C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Jointly Predicting Arousal, Valence and Dominance with Multi-Task Learning.” </w:t>
      </w:r>
      <w:r w:rsidRPr="00C83792">
        <w:rPr>
          <w:rFonts w:ascii="Segoe UI" w:hAnsi="Segoe UI" w:cs="Segoe UI"/>
          <w:highlight w:val="green"/>
        </w:rPr>
        <w:t>INTERSPEECH (2017).]</w:t>
      </w:r>
      <w:r w:rsidRPr="00C83792">
        <w:rPr>
          <w:rFonts w:ascii="Segoe UI" w:hAnsi="Segoe UI" w:cs="Segoe UI"/>
        </w:rPr>
        <w:t xml:space="preserve"> представили систему для одновременной оценки эмоциональных атрибутов </w:t>
      </w:r>
      <w:r w:rsidRPr="00C83792">
        <w:rPr>
          <w:rFonts w:ascii="Segoe UI" w:hAnsi="Segoe UI" w:cs="Segoe UI"/>
          <w:highlight w:val="magenta"/>
        </w:rPr>
        <w:t>Возбуждение, Валентность, Доминантность</w:t>
      </w:r>
      <w:r w:rsidRPr="00C83792">
        <w:rPr>
          <w:rFonts w:ascii="Segoe UI" w:hAnsi="Segoe UI" w:cs="Segoe UI"/>
        </w:rPr>
        <w:t xml:space="preserve">, использующую многозадачное обучение глубоких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нейронных сетей в признаковом пространстве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C83792">
        <w:rPr>
          <w:rFonts w:ascii="Segoe UI" w:hAnsi="Segoe UI" w:cs="Segoe UI"/>
        </w:rPr>
        <w:t xml:space="preserve">. Лучшая производительность была достигнута структурой, комбинирующей один общий слой с тремя отдельными слоями для каждой задачи. По сравнению с аналогичной, но однозадачной архитектурой, был продемонстрирован максимальный прирост </w:t>
      </w:r>
      <w:r w:rsidRPr="00C83792">
        <w:rPr>
          <w:rFonts w:ascii="Segoe UI" w:hAnsi="Segoe UI" w:cs="Segoe UI"/>
          <w:highlight w:val="magenta"/>
          <w:lang w:val="en-US"/>
        </w:rPr>
        <w:t>concordanc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correlation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coefficient</w:t>
      </w:r>
      <w:r w:rsidRPr="00C83792">
        <w:rPr>
          <w:rFonts w:ascii="Segoe UI" w:hAnsi="Segoe UI" w:cs="Segoe UI"/>
          <w:highlight w:val="magenta"/>
        </w:rPr>
        <w:t xml:space="preserve"> (</w:t>
      </w:r>
      <w:r w:rsidRPr="00C83792">
        <w:rPr>
          <w:rFonts w:ascii="Segoe UI" w:hAnsi="Segoe UI" w:cs="Segoe UI"/>
          <w:highlight w:val="magenta"/>
          <w:lang w:val="en-US"/>
        </w:rPr>
        <w:t>CCC</w:t>
      </w:r>
      <w:r w:rsidRPr="00C83792">
        <w:rPr>
          <w:rFonts w:ascii="Segoe UI" w:hAnsi="Segoe UI" w:cs="Segoe UI"/>
          <w:highlight w:val="magenta"/>
        </w:rPr>
        <w:t>)</w:t>
      </w:r>
      <w:r w:rsidRPr="00C83792">
        <w:rPr>
          <w:rFonts w:ascii="Segoe UI" w:hAnsi="Segoe UI" w:cs="Segoe UI"/>
        </w:rPr>
        <w:t xml:space="preserve"> на 4,7% для </w:t>
      </w:r>
      <w:r w:rsidRPr="00C83792">
        <w:rPr>
          <w:rFonts w:ascii="Segoe UI" w:hAnsi="Segoe UI" w:cs="Segoe UI"/>
          <w:highlight w:val="magenta"/>
        </w:rPr>
        <w:t>однокорпусных</w:t>
      </w:r>
      <w:r w:rsidRPr="00C83792">
        <w:rPr>
          <w:rFonts w:ascii="Segoe UI" w:hAnsi="Segoe UI" w:cs="Segoe UI"/>
        </w:rPr>
        <w:t xml:space="preserve"> и 14,0% для </w:t>
      </w:r>
      <w:r w:rsidRPr="00C83792">
        <w:rPr>
          <w:rFonts w:ascii="Segoe UI" w:hAnsi="Segoe UI" w:cs="Segoe UI"/>
          <w:highlight w:val="magenta"/>
        </w:rPr>
        <w:t>кросс-корпусных</w:t>
      </w:r>
      <w:r w:rsidRPr="00C83792">
        <w:rPr>
          <w:rFonts w:ascii="Segoe UI" w:hAnsi="Segoe UI" w:cs="Segoe UI"/>
        </w:rPr>
        <w:t xml:space="preserve"> экспериментов, а визуализации активаций последних скрытых слоев нейронной сети проиллюстрировали, что многозадачное обучение создает лучшие высокоуровневые представления. </w:t>
      </w:r>
      <w:r w:rsidRPr="00C83792">
        <w:rPr>
          <w:rFonts w:ascii="Segoe UI" w:hAnsi="Segoe UI" w:cs="Segoe UI"/>
          <w:lang w:val="en-US"/>
        </w:rPr>
        <w:t xml:space="preserve">Zhang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[Z. Zhang, B. Wu and B. Schuller, "Attention-augmented End-to-end Multi-task Learning for Emotion Prediction from Speech," ICASSP 2019 - 2019 IEEE International Conference on Acoustics, Speech and Signal Processing </w:t>
      </w:r>
      <w:r w:rsidRPr="00C83792">
        <w:rPr>
          <w:rFonts w:ascii="Segoe UI" w:hAnsi="Segoe UI" w:cs="Segoe UI"/>
          <w:highlight w:val="green"/>
          <w:lang w:val="en-US"/>
        </w:rPr>
        <w:lastRenderedPageBreak/>
        <w:t xml:space="preserve">(ICASSP), Brighton, United Kingdom, 2019, pp. 6705-670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ICASSP.2019.8682896.]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л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едсказ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начен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трибу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Возбуждение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Валентнос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оминантность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качестве исходного представления был использован дискретизированный сигнал в формате </w:t>
      </w:r>
      <w:r w:rsidRPr="00C83792">
        <w:rPr>
          <w:rFonts w:ascii="Segoe UI" w:hAnsi="Segoe UI" w:cs="Segoe UI"/>
          <w:lang w:val="en-US"/>
        </w:rPr>
        <w:t>wav</w:t>
      </w:r>
      <w:r w:rsidRPr="00C83792">
        <w:rPr>
          <w:rFonts w:ascii="Segoe UI" w:hAnsi="Segoe UI" w:cs="Segoe UI"/>
        </w:rPr>
        <w:t xml:space="preserve">. Дополнительно авторами был реализован механизм внимания с целью зафиксировать распределение вклада различных отрезков записи для каждой отдельной задачи. Для оценки эффективности системы была проведена серия экспериментов на баз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Каждый эмоциональный атрибут был дискретизирован как имеющий в каждом отдельном случае Высокое, Среднее, или Низкое значение; таким образом, предсказание значения каждого атрибута рассматривалось как задача </w:t>
      </w:r>
      <w:proofErr w:type="spellStart"/>
      <w:r w:rsidRPr="00C83792">
        <w:rPr>
          <w:rFonts w:ascii="Segoe UI" w:hAnsi="Segoe UI" w:cs="Segoe UI"/>
        </w:rPr>
        <w:t>трехклассовой</w:t>
      </w:r>
      <w:proofErr w:type="spellEnd"/>
      <w:r w:rsidRPr="00C83792">
        <w:rPr>
          <w:rFonts w:ascii="Segoe UI" w:hAnsi="Segoe UI" w:cs="Segoe UI"/>
        </w:rPr>
        <w:t xml:space="preserve"> классификации. Получены результаты точности предсказания: 48,7% для возбуждения, 63,8% для валентности и 51,6% для доминантности, что незначительно превосходит как рассмотренные в той же статье базовые системы (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SVM</w:t>
      </w:r>
      <w:r w:rsidRPr="00C83792">
        <w:rPr>
          <w:rFonts w:ascii="Segoe UI" w:hAnsi="Segoe UI" w:cs="Segoe UI"/>
        </w:rPr>
        <w:t xml:space="preserve">,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, так и однозадачный подход к классификации каждого атрибута. </w:t>
      </w:r>
    </w:p>
    <w:p w14:paraId="0781F0D1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Обе эти работы, </w:t>
      </w:r>
      <w:proofErr w:type="gramStart"/>
      <w:r w:rsidRPr="00C83792">
        <w:rPr>
          <w:rFonts w:ascii="Segoe UI" w:hAnsi="Segoe UI" w:cs="Segoe UI"/>
        </w:rPr>
        <w:t>однако,  не</w:t>
      </w:r>
      <w:proofErr w:type="gramEnd"/>
      <w:r w:rsidRPr="00C83792">
        <w:rPr>
          <w:rFonts w:ascii="Segoe UI" w:hAnsi="Segoe UI" w:cs="Segoe UI"/>
        </w:rPr>
        <w:t xml:space="preserve"> используют спектрограммы в качестве представления аудиосигнала. Также очевидно, что помимо информации, кодирующей эмоциональное состояние говорящего, речь и ее представление в виде спектрограммы содержит большое количество не относящейся к эмоциям информации, поэтому вместо использования в качестве задач моделирование эмоциональных атрибутов, перспективным выглядит создание системы для одновременного решения смежных паралингвистических задач. Например</w:t>
      </w:r>
      <w:r w:rsidRPr="00C83792">
        <w:rPr>
          <w:rFonts w:ascii="Segoe UI" w:hAnsi="Segoe UI" w:cs="Segoe UI"/>
          <w:lang w:val="en-US"/>
        </w:rPr>
        <w:t xml:space="preserve">, Gideon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>. [</w:t>
      </w:r>
      <w:r w:rsidRPr="00C83792">
        <w:rPr>
          <w:rFonts w:ascii="Segoe UI" w:hAnsi="Segoe UI" w:cs="Segoe UI"/>
          <w:highlight w:val="green"/>
          <w:lang w:val="en-US"/>
        </w:rPr>
        <w:t xml:space="preserve">Gideon, John, Soheil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horra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Zakaria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ldene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ad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 Emily Mower Provost. "Progressive neural networks for transfer learning in emotion recognition."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preprint arXiv:1706.03256 (2017)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сследовал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magenta"/>
        </w:rPr>
        <w:t>перенос</w:t>
      </w:r>
      <w:r w:rsidRPr="00C83792">
        <w:rPr>
          <w:rFonts w:ascii="Segoe UI" w:hAnsi="Segoe UI" w:cs="Segoe UI"/>
          <w:highlight w:val="magenta"/>
          <w:lang w:val="en-US"/>
        </w:rPr>
        <w:t xml:space="preserve"> </w:t>
      </w:r>
      <w:r w:rsidRPr="00C83792">
        <w:rPr>
          <w:rFonts w:ascii="Segoe UI" w:hAnsi="Segoe UI" w:cs="Segoe UI"/>
          <w:highlight w:val="magenta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ежду</w:t>
      </w:r>
      <w:r w:rsidRPr="00C83792">
        <w:rPr>
          <w:rFonts w:ascii="Segoe UI" w:hAnsi="Segoe UI" w:cs="Segoe UI"/>
          <w:lang w:val="en-US"/>
        </w:rPr>
        <w:t xml:space="preserve"> </w:t>
      </w:r>
      <w:proofErr w:type="gramStart"/>
      <w:r w:rsidRPr="00C83792">
        <w:rPr>
          <w:rFonts w:ascii="Segoe UI" w:hAnsi="Segoe UI" w:cs="Segoe UI"/>
        </w:rPr>
        <w:t>тремя</w:t>
      </w:r>
      <w:r w:rsidRPr="00C83792">
        <w:rPr>
          <w:rFonts w:ascii="Segoe UI" w:hAnsi="Segoe UI" w:cs="Segoe UI"/>
          <w:lang w:val="en-US"/>
        </w:rPr>
        <w:t xml:space="preserve">  </w:t>
      </w:r>
      <w:r w:rsidRPr="00C83792">
        <w:rPr>
          <w:rFonts w:ascii="Segoe UI" w:hAnsi="Segoe UI" w:cs="Segoe UI"/>
        </w:rPr>
        <w:t>паралингвистическими</w:t>
      </w:r>
      <w:proofErr w:type="gram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адачами</w:t>
      </w:r>
      <w:r w:rsidRPr="00C83792">
        <w:rPr>
          <w:rFonts w:ascii="Segoe UI" w:hAnsi="Segoe UI" w:cs="Segoe UI"/>
          <w:lang w:val="en-US"/>
        </w:rPr>
        <w:t xml:space="preserve">: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ктор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моц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рименя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грессив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то время как классическая схема переноса обучения предполагает предварительное обучение глубокой нейронной сети на исходном наборе данных и дальнейшую тонкую настройку на целевом наборе данных из другой задачи и/или домена, прогрессивные нейронные сети представляют альтернативный способ, позволяющий избежать </w:t>
      </w:r>
      <w:r w:rsidRPr="00C83792">
        <w:rPr>
          <w:rFonts w:ascii="Segoe UI" w:hAnsi="Segoe UI" w:cs="Segoe UI"/>
          <w:highlight w:val="magenta"/>
        </w:rPr>
        <w:t>«эффекта забвения»,</w:t>
      </w:r>
      <w:r w:rsidRPr="00C83792">
        <w:rPr>
          <w:rFonts w:ascii="Segoe UI" w:hAnsi="Segoe UI" w:cs="Segoe UI"/>
        </w:rPr>
        <w:t xml:space="preserve"> поскольку сохраняют знания, полученные при решении исходной задачи. В статье предложена архитектура прогрессивной нейронной сети с пятью скрытыми </w:t>
      </w:r>
      <w:proofErr w:type="spellStart"/>
      <w:r w:rsidRPr="00C83792">
        <w:rPr>
          <w:rFonts w:ascii="Segoe UI" w:hAnsi="Segoe UI" w:cs="Segoe UI"/>
        </w:rPr>
        <w:t>полносвязными</w:t>
      </w:r>
      <w:proofErr w:type="spellEnd"/>
      <w:r w:rsidRPr="00C83792">
        <w:rPr>
          <w:rFonts w:ascii="Segoe UI" w:hAnsi="Segoe UI" w:cs="Segoe UI"/>
        </w:rPr>
        <w:t xml:space="preserve"> слоями. Представленный подход значительно превосходит как стандартное обучение глубокой нейронной сети, так и классическую схему переноса знаний между задачами распознавания диктора и эмоции, демонстрируя точность </w:t>
      </w:r>
      <w:proofErr w:type="gramStart"/>
      <w:r w:rsidRPr="00C83792">
        <w:rPr>
          <w:rFonts w:ascii="Segoe UI" w:hAnsi="Segoe UI" w:cs="Segoe UI"/>
        </w:rPr>
        <w:t>распознавания  65</w:t>
      </w:r>
      <w:proofErr w:type="gramEnd"/>
      <w:r w:rsidRPr="00C83792">
        <w:rPr>
          <w:rFonts w:ascii="Segoe UI" w:hAnsi="Segoe UI" w:cs="Segoe UI"/>
        </w:rPr>
        <w:t xml:space="preserve">,7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Однако, авторами было использовано признаковое представление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и простая </w:t>
      </w:r>
      <w:proofErr w:type="spellStart"/>
      <w:r w:rsidRPr="00C83792">
        <w:rPr>
          <w:rFonts w:ascii="Segoe UI" w:hAnsi="Segoe UI" w:cs="Segoe UI"/>
        </w:rPr>
        <w:t>полносвязная</w:t>
      </w:r>
      <w:proofErr w:type="spellEnd"/>
      <w:r w:rsidRPr="00C83792">
        <w:rPr>
          <w:rFonts w:ascii="Segoe UI" w:hAnsi="Segoe UI" w:cs="Segoe UI"/>
        </w:rPr>
        <w:t xml:space="preserve"> топология, а прогрессивные нейронные сети при своем расширении и углублении начинают требовать огромного количества параметров для настройки (для параллельного решения новой задачи требуется увеличение количества параметров модели в 2 раза), что делает их применение нецелесообразным для обработки спектрограмм. В своей недавней работе </w:t>
      </w:r>
      <w:proofErr w:type="spellStart"/>
      <w:r w:rsidRPr="00C83792">
        <w:rPr>
          <w:rFonts w:ascii="Segoe UI" w:hAnsi="Segoe UI" w:cs="Segoe UI"/>
          <w:lang w:val="en-US"/>
        </w:rPr>
        <w:t>Latuf</w:t>
      </w:r>
      <w:proofErr w:type="spellEnd"/>
      <w:r w:rsidRPr="00C83792">
        <w:rPr>
          <w:rFonts w:ascii="Segoe UI" w:hAnsi="Segoe UI" w:cs="Segoe UI"/>
        </w:rPr>
        <w:t xml:space="preserve"> и др. [</w:t>
      </w:r>
      <w:r w:rsidRPr="00C83792">
        <w:rPr>
          <w:rFonts w:ascii="Segoe UI" w:hAnsi="Segoe UI" w:cs="Segoe UI"/>
          <w:highlight w:val="green"/>
          <w:lang w:val="en-US"/>
        </w:rPr>
        <w:t>Latif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iddique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Rana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jib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Khalifa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ra</w:t>
      </w:r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Jurdak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Raja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Epp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ulien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Bjorn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20). Multi-Task Semi-Supervised Adversarial Autoencoding for Speech Emotion Recognition. 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ransaction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ffectiv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ing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>. 1-1. 10.1109/</w:t>
      </w:r>
      <w:r w:rsidRPr="00C83792">
        <w:rPr>
          <w:rFonts w:ascii="Segoe UI" w:hAnsi="Segoe UI" w:cs="Segoe UI"/>
          <w:highlight w:val="green"/>
          <w:lang w:val="en-US"/>
        </w:rPr>
        <w:t>TAFFC</w:t>
      </w:r>
      <w:r w:rsidRPr="00C83792">
        <w:rPr>
          <w:rFonts w:ascii="Segoe UI" w:hAnsi="Segoe UI" w:cs="Segoe UI"/>
          <w:highlight w:val="green"/>
        </w:rPr>
        <w:t>.2020.2983669.</w:t>
      </w:r>
      <w:r w:rsidRPr="00C83792">
        <w:rPr>
          <w:rFonts w:ascii="Segoe UI" w:hAnsi="Segoe UI" w:cs="Segoe UI"/>
        </w:rPr>
        <w:t xml:space="preserve">] представили модель многозадачного обучения для голосового распознавания эмоций, идентификации говорящего и его пола. Для извлечения высокоуровневых признаков авторами использован состязательный </w:t>
      </w:r>
      <w:proofErr w:type="spellStart"/>
      <w:r w:rsidRPr="00C83792">
        <w:rPr>
          <w:rFonts w:ascii="Segoe UI" w:hAnsi="Segoe UI" w:cs="Segoe UI"/>
        </w:rPr>
        <w:t>автоэнкодер</w:t>
      </w:r>
      <w:proofErr w:type="spellEnd"/>
      <w:r w:rsidRPr="00C83792">
        <w:rPr>
          <w:rFonts w:ascii="Segoe UI" w:hAnsi="Segoe UI" w:cs="Segoe UI"/>
        </w:rPr>
        <w:t xml:space="preserve">, а для каждой задачи используется свой блок-классификатор, состоящий из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ев. Также используется стратегия предварительного обучения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: не </w:t>
      </w:r>
      <w:proofErr w:type="spellStart"/>
      <w:r w:rsidRPr="00C83792">
        <w:rPr>
          <w:rFonts w:ascii="Segoe UI" w:hAnsi="Segoe UI" w:cs="Segoe UI"/>
        </w:rPr>
        <w:t>задействуя</w:t>
      </w:r>
      <w:proofErr w:type="spellEnd"/>
      <w:r w:rsidRPr="00C83792">
        <w:rPr>
          <w:rFonts w:ascii="Segoe UI" w:hAnsi="Segoe UI" w:cs="Segoe UI"/>
        </w:rPr>
        <w:t xml:space="preserve"> задачу распознавания эмоций, авторы используют большой набор данных </w:t>
      </w:r>
      <w:proofErr w:type="spellStart"/>
      <w:r w:rsidRPr="00C83792">
        <w:rPr>
          <w:rFonts w:ascii="Segoe UI" w:hAnsi="Segoe UI" w:cs="Segoe UI"/>
          <w:lang w:val="en-US"/>
        </w:rPr>
        <w:t>LibriSpeech</w:t>
      </w:r>
      <w:proofErr w:type="spellEnd"/>
      <w:r w:rsidRPr="00C83792">
        <w:rPr>
          <w:rFonts w:ascii="Segoe UI" w:hAnsi="Segoe UI" w:cs="Segoe UI"/>
        </w:rPr>
        <w:t xml:space="preserve">, созданный для задач распознавания речи и дикторов. Таким образом, модель обучается извлечению признаков на значительно </w:t>
      </w:r>
      <w:proofErr w:type="spellStart"/>
      <w:r w:rsidRPr="00C83792">
        <w:rPr>
          <w:rFonts w:ascii="Segoe UI" w:hAnsi="Segoe UI" w:cs="Segoe UI"/>
        </w:rPr>
        <w:t>бОльшем</w:t>
      </w:r>
      <w:proofErr w:type="spellEnd"/>
      <w:r w:rsidRPr="00C83792">
        <w:rPr>
          <w:rFonts w:ascii="Segoe UI" w:hAnsi="Segoe UI" w:cs="Segoe UI"/>
        </w:rPr>
        <w:t xml:space="preserve"> количестве данных, чем доступно для задачи распознавания эмоций. После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gramStart"/>
      <w:r w:rsidRPr="00C83792">
        <w:rPr>
          <w:rFonts w:ascii="Segoe UI" w:hAnsi="Segoe UI" w:cs="Segoe UI"/>
        </w:rPr>
        <w:t>проводится  тонкая</w:t>
      </w:r>
      <w:proofErr w:type="gramEnd"/>
      <w:r w:rsidRPr="00C83792">
        <w:rPr>
          <w:rFonts w:ascii="Segoe UI" w:hAnsi="Segoe UI" w:cs="Segoe UI"/>
        </w:rPr>
        <w:t xml:space="preserve"> настройка модели одновременно по трем задачам на наборах данных с эмоциональной речью. Полученные результаты (68,8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63,6% на наборе данных </w:t>
      </w:r>
      <w:r w:rsidRPr="00C83792">
        <w:rPr>
          <w:rFonts w:ascii="Segoe UI" w:hAnsi="Segoe UI" w:cs="Segoe UI"/>
          <w:lang w:val="en-US"/>
        </w:rPr>
        <w:t>MSP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IMPROV</w:t>
      </w:r>
      <w:r w:rsidRPr="00C83792">
        <w:rPr>
          <w:rFonts w:ascii="Segoe UI" w:hAnsi="Segoe UI" w:cs="Segoe UI"/>
        </w:rPr>
        <w:t xml:space="preserve">) превосходят как таковые у этой же модели без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, так </w:t>
      </w:r>
      <w:r w:rsidRPr="00C83792">
        <w:rPr>
          <w:rFonts w:ascii="Segoe UI" w:hAnsi="Segoe UI" w:cs="Segoe UI"/>
        </w:rPr>
        <w:lastRenderedPageBreak/>
        <w:t xml:space="preserve">и результаты аналогичной архитектуры при однозадачном обучении, а также известные авторам на тот момент </w:t>
      </w:r>
      <w:r w:rsidRPr="00C83792">
        <w:rPr>
          <w:rFonts w:ascii="Segoe UI" w:hAnsi="Segoe UI" w:cs="Segoe UI"/>
          <w:lang w:val="en-US"/>
        </w:rPr>
        <w:t>stat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of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h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art</w:t>
      </w:r>
      <w:r w:rsidRPr="00C83792">
        <w:rPr>
          <w:rFonts w:ascii="Segoe UI" w:hAnsi="Segoe UI" w:cs="Segoe UI"/>
        </w:rPr>
        <w:t xml:space="preserve"> решения. На текущий момент данная работа является наиболее широко раскрывающей возможности как обработки спектрограмм, так и многозадачного обучения в области распознавания эмоций в речи. Однако, и у нее есть недостаток: при вычислении итогового значения ошибки для обратного распространения, авторами была использована формула со статическими коэффициентами, которые в ходе экспериментов выбирались путем множества проб и ошибок. </w:t>
      </w:r>
    </w:p>
    <w:p w14:paraId="1F003734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недавних исследованиях в области многозадачного обучения было продемонстрировано, что очень важно найти подходящие стратегии взвешивания значений функции потерь каждой задачи, чтобы минимизировать общие эмпирические потери без приоритета в обучении одной задачи над другими. В то же время, именно методы динамического подбора коэффициентов имеют решающее значение в многозадачном обучении, поскольку проблемы с конфликтующими градиентными сигналами, исходящими от разных задач, могут ухудшить производительность модели. </w:t>
      </w:r>
      <w:r w:rsidRPr="00C83792">
        <w:rPr>
          <w:rFonts w:ascii="Segoe UI" w:hAnsi="Segoe UI" w:cs="Segoe UI"/>
          <w:lang w:val="en-US"/>
        </w:rPr>
        <w:t>Kendall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t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al</w:t>
      </w:r>
      <w:r w:rsidRPr="00C83792">
        <w:rPr>
          <w:rFonts w:ascii="Segoe UI" w:hAnsi="Segoe UI" w:cs="Segoe UI"/>
        </w:rPr>
        <w:t>. в [</w:t>
      </w:r>
      <w:r w:rsidRPr="00C83792">
        <w:rPr>
          <w:rFonts w:ascii="Segoe UI" w:hAnsi="Segoe UI" w:cs="Segoe UI"/>
          <w:highlight w:val="green"/>
          <w:lang w:val="en-US"/>
        </w:rPr>
        <w:t>R</w:t>
      </w:r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Y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G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Kendall</w:t>
      </w:r>
      <w:r w:rsidRPr="00C83792">
        <w:rPr>
          <w:rFonts w:ascii="Segoe UI" w:hAnsi="Segoe UI" w:cs="Segoe UI"/>
          <w:highlight w:val="green"/>
        </w:rPr>
        <w:t>, "</w:t>
      </w:r>
      <w:r w:rsidRPr="00C83792">
        <w:rPr>
          <w:rFonts w:ascii="Segoe UI" w:hAnsi="Segoe UI" w:cs="Segoe UI"/>
          <w:highlight w:val="green"/>
          <w:lang w:val="en-US"/>
        </w:rPr>
        <w:t>Multi</w:t>
      </w:r>
      <w:r w:rsidRPr="00C83792">
        <w:rPr>
          <w:rFonts w:ascii="Segoe UI" w:hAnsi="Segoe UI" w:cs="Segoe UI"/>
          <w:highlight w:val="green"/>
        </w:rPr>
        <w:t>-</w:t>
      </w:r>
      <w:r w:rsidRPr="00C83792">
        <w:rPr>
          <w:rFonts w:ascii="Segoe UI" w:hAnsi="Segoe UI" w:cs="Segoe UI"/>
          <w:highlight w:val="green"/>
          <w:lang w:val="en-US"/>
        </w:rPr>
        <w:t>task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arn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ncertaint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o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eig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osse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cen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Geometr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emantics</w:t>
      </w:r>
      <w:r w:rsidRPr="00C83792">
        <w:rPr>
          <w:rFonts w:ascii="Segoe UI" w:hAnsi="Segoe UI" w:cs="Segoe UI"/>
          <w:highlight w:val="green"/>
        </w:rPr>
        <w:t xml:space="preserve">," 2018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>/</w:t>
      </w:r>
      <w:r w:rsidRPr="00C83792">
        <w:rPr>
          <w:rFonts w:ascii="Segoe UI" w:hAnsi="Segoe UI" w:cs="Segoe UI"/>
          <w:highlight w:val="green"/>
          <w:lang w:val="en-US"/>
        </w:rPr>
        <w:t>CVF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ferenc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e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Vis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atter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l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ak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ity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UT</w:t>
      </w:r>
      <w:r w:rsidRPr="00C83792">
        <w:rPr>
          <w:rFonts w:ascii="Segoe UI" w:hAnsi="Segoe UI" w:cs="Segoe UI"/>
          <w:highlight w:val="green"/>
        </w:rPr>
        <w:t xml:space="preserve">, 2018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7482-7491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CVPR</w:t>
      </w:r>
      <w:r w:rsidRPr="00C83792">
        <w:rPr>
          <w:rFonts w:ascii="Segoe UI" w:hAnsi="Segoe UI" w:cs="Segoe UI"/>
          <w:highlight w:val="green"/>
        </w:rPr>
        <w:t>.2018.00781.</w:t>
      </w:r>
      <w:r w:rsidRPr="00C83792">
        <w:rPr>
          <w:rFonts w:ascii="Segoe UI" w:hAnsi="Segoe UI" w:cs="Segoe UI"/>
        </w:rPr>
        <w:t xml:space="preserve">] предложил метод взвешивания на основе </w:t>
      </w:r>
      <w:proofErr w:type="spellStart"/>
      <w:r w:rsidRPr="00C83792">
        <w:rPr>
          <w:rFonts w:ascii="Segoe UI" w:hAnsi="Segoe UI" w:cs="Segoe UI"/>
        </w:rPr>
        <w:t>гомоскедастичной</w:t>
      </w:r>
      <w:proofErr w:type="spellEnd"/>
      <w:r w:rsidRPr="00C83792">
        <w:rPr>
          <w:rFonts w:ascii="Segoe UI" w:hAnsi="Segoe UI" w:cs="Segoe UI"/>
        </w:rPr>
        <w:t xml:space="preserve"> неопределенности и применил его к </w:t>
      </w:r>
      <w:proofErr w:type="spellStart"/>
      <w:r w:rsidRPr="00C83792">
        <w:rPr>
          <w:rFonts w:ascii="Segoe UI" w:hAnsi="Segoe UI" w:cs="Segoe UI"/>
        </w:rPr>
        <w:t>сверточным</w:t>
      </w:r>
      <w:proofErr w:type="spellEnd"/>
      <w:r w:rsidRPr="00C83792">
        <w:rPr>
          <w:rFonts w:ascii="Segoe UI" w:hAnsi="Segoe UI" w:cs="Segoe UI"/>
        </w:rPr>
        <w:t xml:space="preserve"> нейронным сетям для одновременного решения трех задач компьютерного зрения, а именно семантической сегментации (</w:t>
      </w:r>
      <w:r w:rsidRPr="00C83792">
        <w:rPr>
          <w:rFonts w:ascii="Segoe UI" w:hAnsi="Segoe UI" w:cs="Segoe UI"/>
          <w:highlight w:val="magenta"/>
          <w:lang w:val="en-US"/>
        </w:rPr>
        <w:t>semantic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segmentation</w:t>
      </w:r>
      <w:r w:rsidRPr="00C83792">
        <w:rPr>
          <w:rFonts w:ascii="Segoe UI" w:hAnsi="Segoe UI" w:cs="Segoe UI"/>
        </w:rPr>
        <w:t xml:space="preserve">), </w:t>
      </w:r>
      <w:r w:rsidRPr="00C83792">
        <w:rPr>
          <w:rFonts w:ascii="Segoe UI" w:hAnsi="Segoe UI" w:cs="Segoe UI"/>
          <w:highlight w:val="magenta"/>
          <w:lang w:val="en-US"/>
        </w:rPr>
        <w:t>instanc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segmentation</w:t>
      </w:r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пиксельной</w:t>
      </w:r>
      <w:proofErr w:type="spellEnd"/>
      <w:r w:rsidRPr="00C83792">
        <w:rPr>
          <w:rFonts w:ascii="Segoe UI" w:hAnsi="Segoe UI" w:cs="Segoe UI"/>
        </w:rPr>
        <w:t xml:space="preserve"> регрессии глубины (</w:t>
      </w:r>
      <w:r w:rsidRPr="00C83792">
        <w:rPr>
          <w:rFonts w:ascii="Segoe UI" w:hAnsi="Segoe UI" w:cs="Segoe UI"/>
          <w:highlight w:val="magenta"/>
          <w:lang w:val="en-US"/>
        </w:rPr>
        <w:t>depth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regression</w:t>
      </w:r>
      <w:r w:rsidRPr="00C83792">
        <w:rPr>
          <w:rFonts w:ascii="Segoe UI" w:hAnsi="Segoe UI" w:cs="Segoe UI"/>
          <w:highlight w:val="magenta"/>
        </w:rPr>
        <w:t>),</w:t>
      </w:r>
      <w:r w:rsidRPr="00C83792">
        <w:rPr>
          <w:rFonts w:ascii="Segoe UI" w:hAnsi="Segoe UI" w:cs="Segoe UI"/>
        </w:rPr>
        <w:t xml:space="preserve"> продемонстрировав улучшение результатов каждой из задач по сравнению с однозадачными моделями. </w:t>
      </w:r>
      <w:proofErr w:type="spellStart"/>
      <w:r w:rsidRPr="00C83792">
        <w:rPr>
          <w:rFonts w:ascii="Segoe UI" w:hAnsi="Segoe UI" w:cs="Segoe UI"/>
          <w:lang w:val="en-US"/>
        </w:rPr>
        <w:t>Liebel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Körner</w:t>
      </w:r>
      <w:proofErr w:type="spellEnd"/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and M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ör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Auxiliary Tasks in Multi-task Learning.” </w:t>
      </w:r>
      <w:proofErr w:type="spellStart"/>
      <w:r w:rsidRPr="00C83792">
        <w:rPr>
          <w:rFonts w:ascii="Segoe UI" w:hAnsi="Segoe UI" w:cs="Segoe UI"/>
          <w:highlight w:val="green"/>
        </w:rPr>
        <w:t>ArXiv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bs</w:t>
      </w:r>
      <w:proofErr w:type="spellEnd"/>
      <w:r w:rsidRPr="00C83792">
        <w:rPr>
          <w:rFonts w:ascii="Segoe UI" w:hAnsi="Segoe UI" w:cs="Segoe UI"/>
          <w:highlight w:val="green"/>
        </w:rPr>
        <w:t>/1805.06334 (2018)</w:t>
      </w:r>
      <w:r w:rsidRPr="00C83792">
        <w:rPr>
          <w:rFonts w:ascii="Segoe UI" w:hAnsi="Segoe UI" w:cs="Segoe UI"/>
        </w:rPr>
        <w:t>] адаптировали элемент регуляризации в этом методе, предотвратив отрицательные значения регуляризации, что позволило добиться еще лучших результатов на тех же задачах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T. Gong et al., "A Comparison of Loss Weighting Strategies for Multi task Learning in Deep Neural Networks," in IEEE Access, vol. 7, pp. 141627-141632, 201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ACCESS.2019.2943604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проведе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равн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щ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сколь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ратег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намическ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та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как</w:t>
      </w:r>
      <w:r w:rsidRPr="00C83792">
        <w:rPr>
          <w:rFonts w:ascii="Segoe UI" w:hAnsi="Segoe UI" w:cs="Segoe UI"/>
          <w:lang w:val="en-US"/>
        </w:rPr>
        <w:t xml:space="preserve"> Dynamic Weighted Average (DWA)[</w:t>
      </w:r>
      <w:r w:rsidRPr="00C83792">
        <w:rPr>
          <w:rFonts w:ascii="Segoe UI" w:hAnsi="Segoe UI" w:cs="Segoe UI"/>
          <w:highlight w:val="green"/>
          <w:lang w:val="en-US"/>
        </w:rPr>
        <w:t xml:space="preserve">S. Liu, E. Johns and A. J. Davison, "End-To-End Multi-Task Learning With Attention," 2019 IEEE/CVF Conference on Computer Vision and Pattern Recognition (CVPR), Long Beach, CA, USA, 2019, pp. 1871-1880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CVPR.2019.00197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GradNorm</w:t>
      </w:r>
      <w:proofErr w:type="spellEnd"/>
      <w:r w:rsidRPr="00C83792">
        <w:rPr>
          <w:rFonts w:ascii="Segoe UI" w:hAnsi="Segoe UI" w:cs="Segoe UI"/>
          <w:lang w:val="en-US"/>
        </w:rPr>
        <w:t>[</w:t>
      </w:r>
      <w:r w:rsidRPr="00C83792">
        <w:rPr>
          <w:rFonts w:ascii="Segoe UI" w:hAnsi="Segoe UI" w:cs="Segoe UI"/>
          <w:highlight w:val="green"/>
          <w:lang w:val="en-US"/>
        </w:rPr>
        <w:t xml:space="preserve">Chen, Zhao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drinarayana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Vijay &amp; Lee, Chen-Yu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binovic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rew. (2017)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GradNor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Gradient Normalization for Adaptive Loss Balancing in Deep Multitask Networks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н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а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анных</w:t>
      </w:r>
      <w:r w:rsidRPr="00C83792">
        <w:rPr>
          <w:rFonts w:ascii="Segoe UI" w:hAnsi="Segoe UI" w:cs="Segoe UI"/>
          <w:lang w:val="en-US"/>
        </w:rPr>
        <w:t xml:space="preserve"> Multi-MNIST, NYU v2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IMDB-WIKI. </w:t>
      </w:r>
      <w:r w:rsidRPr="00C83792">
        <w:rPr>
          <w:rFonts w:ascii="Segoe UI" w:hAnsi="Segoe UI" w:cs="Segoe UI"/>
        </w:rPr>
        <w:t xml:space="preserve">Продемонстрировано небольшое превосходство усовершенствованного метода на основе неопределенности. </w:t>
      </w:r>
    </w:p>
    <w:p w14:paraId="66527EFC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Таким образом, в современной литературе не освещено применение метода автоматического динамического взвешивания функции потерь в многозадачном обучении глубоки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 спектрограммам человеческой речи для одновременного решения паралингвистических задач распознавания эмоций, распознавания диктора и распознавания пола диктора. Разработка соответствующей системы для улучшения точности распознавания эмоций в речи является целью данного исследования.</w:t>
      </w:r>
    </w:p>
    <w:p w14:paraId="19030A59" w14:textId="77777777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</w:p>
    <w:p w14:paraId="6B1F2D27" w14:textId="660BEFA4" w:rsidR="00FA5E3B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писание предлагаемого подхода</w:t>
      </w:r>
      <w:r w:rsidR="00F71D7E" w:rsidRPr="00F71D7E"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.</w:t>
      </w:r>
    </w:p>
    <w:p w14:paraId="57813331" w14:textId="0D2ECFDE" w:rsidR="00824E17" w:rsidRPr="00824E17" w:rsidRDefault="00824E17" w:rsidP="00091EA7">
      <w:pPr>
        <w:contextualSpacing/>
        <w:jc w:val="both"/>
        <w:rPr>
          <w:rFonts w:ascii="Segoe UI" w:eastAsia="Times New Roman" w:hAnsi="Segoe UI" w:cs="Segoe UI"/>
          <w:color w:val="222222"/>
          <w:lang w:eastAsia="ru-RU"/>
        </w:rPr>
      </w:pPr>
      <w:r>
        <w:rPr>
          <w:rFonts w:ascii="Segoe UI" w:eastAsia="Times New Roman" w:hAnsi="Segoe UI" w:cs="Segoe UI"/>
          <w:color w:val="222222"/>
          <w:lang w:eastAsia="ru-RU"/>
        </w:rPr>
        <w:t xml:space="preserve">Были проведены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предварительные </w:t>
      </w:r>
      <w:r>
        <w:rPr>
          <w:rFonts w:ascii="Segoe UI" w:eastAsia="Times New Roman" w:hAnsi="Segoe UI" w:cs="Segoe UI"/>
          <w:color w:val="222222"/>
          <w:lang w:eastAsia="ru-RU"/>
        </w:rPr>
        <w:t>эксперименты</w:t>
      </w:r>
      <w:r w:rsidR="007205A4" w:rsidRPr="009416D8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eastAsia="ru-RU"/>
        </w:rPr>
        <w:t>оценивающие множество архитектур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proofErr w:type="spellStart"/>
      <w:r w:rsidR="004F2470">
        <w:rPr>
          <w:rFonts w:ascii="Segoe UI" w:eastAsia="Times New Roman" w:hAnsi="Segoe UI" w:cs="Segoe UI"/>
          <w:color w:val="222222"/>
          <w:lang w:eastAsia="ru-RU"/>
        </w:rPr>
        <w:t>сверточных</w:t>
      </w:r>
      <w:proofErr w:type="spellEnd"/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глубоких нейронных сетей на предмет качества изучения и извлечения высокоуровневых признаков из логарифмированных мел-спектрограмм: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AlexNet</w:t>
      </w:r>
      <w:proofErr w:type="spellEnd"/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VGG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в конфигурациях </w:t>
      </w:r>
      <w:r>
        <w:rPr>
          <w:rFonts w:ascii="Segoe UI" w:eastAsia="Times New Roman" w:hAnsi="Segoe UI" w:cs="Segoe UI"/>
          <w:color w:val="222222"/>
          <w:lang w:val="en-US" w:eastAsia="ru-RU"/>
        </w:rPr>
        <w:t>A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B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D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E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ResNet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>-</w:t>
      </w:r>
      <w:r w:rsidRPr="00824E17">
        <w:rPr>
          <w:rFonts w:ascii="Segoe UI" w:eastAsia="Times New Roman" w:hAnsi="Segoe UI" w:cs="Segoe UI"/>
          <w:color w:val="222222"/>
          <w:lang w:eastAsia="ru-RU"/>
        </w:rPr>
        <w:t>50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commentRangeStart w:id="0"/>
      <w:r w:rsidR="004F2470">
        <w:rPr>
          <w:rFonts w:ascii="Segoe UI" w:eastAsia="Times New Roman" w:hAnsi="Segoe UI" w:cs="Segoe UI"/>
          <w:color w:val="222222"/>
          <w:lang w:eastAsia="ru-RU"/>
        </w:rPr>
        <w:t>???</w:t>
      </w:r>
      <w:commentRangeEnd w:id="0"/>
      <w:r w:rsidR="008250AF">
        <w:rPr>
          <w:rStyle w:val="ac"/>
        </w:rPr>
        <w:commentReference w:id="0"/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. </w:t>
      </w:r>
      <w:r>
        <w:rPr>
          <w:rFonts w:ascii="Segoe UI" w:eastAsia="Times New Roman" w:hAnsi="Segoe UI" w:cs="Segoe UI"/>
          <w:color w:val="222222"/>
          <w:lang w:eastAsia="ru-RU"/>
        </w:rPr>
        <w:t>Мы не вносили никаких изменений в архитектуры данных нейронных сетей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, кроме </w:t>
      </w:r>
      <w:r>
        <w:rPr>
          <w:rFonts w:ascii="Segoe UI" w:eastAsia="Times New Roman" w:hAnsi="Segoe UI" w:cs="Segoe UI"/>
          <w:color w:val="222222"/>
          <w:lang w:eastAsia="ru-RU"/>
        </w:rPr>
        <w:t>изменени</w:t>
      </w:r>
      <w:r w:rsidR="004F2470">
        <w:rPr>
          <w:rFonts w:ascii="Segoe UI" w:eastAsia="Times New Roman" w:hAnsi="Segoe UI" w:cs="Segoe UI"/>
          <w:color w:val="222222"/>
          <w:lang w:eastAsia="ru-RU"/>
        </w:rPr>
        <w:t>я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количества нейронов их последних </w:t>
      </w:r>
      <w:proofErr w:type="spellStart"/>
      <w:r>
        <w:rPr>
          <w:rFonts w:ascii="Segoe UI" w:eastAsia="Times New Roman" w:hAnsi="Segoe UI" w:cs="Segoe UI"/>
          <w:color w:val="222222"/>
          <w:lang w:eastAsia="ru-RU"/>
        </w:rPr>
        <w:t>полносвязных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 xml:space="preserve"> слоев для соответствия количеству эмоциональных классов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а также изменения количества каналов исходного изображения с 3 до 1.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Две </w:t>
      </w:r>
      <w:r w:rsidR="004F2470">
        <w:rPr>
          <w:rFonts w:ascii="Segoe UI" w:eastAsia="Times New Roman" w:hAnsi="Segoe UI" w:cs="Segoe UI"/>
          <w:color w:val="222222"/>
          <w:lang w:eastAsia="ru-RU"/>
        </w:rPr>
        <w:lastRenderedPageBreak/>
        <w:t>м</w:t>
      </w:r>
      <w:r>
        <w:rPr>
          <w:rFonts w:ascii="Segoe UI" w:eastAsia="Times New Roman" w:hAnsi="Segoe UI" w:cs="Segoe UI"/>
          <w:color w:val="222222"/>
          <w:lang w:eastAsia="ru-RU"/>
        </w:rPr>
        <w:t>одели, показавшие на этом этапе лучшие результа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классификации, были выбраны в качестве базовых</w:t>
      </w:r>
      <w:r w:rsidR="00091EA7">
        <w:rPr>
          <w:rFonts w:ascii="Segoe UI" w:eastAsia="Times New Roman" w:hAnsi="Segoe UI" w:cs="Segoe UI"/>
          <w:color w:val="222222"/>
          <w:lang w:eastAsia="ru-RU"/>
        </w:rPr>
        <w:t>, ниже приведено их описание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. </w:t>
      </w:r>
    </w:p>
    <w:p w14:paraId="69C1C72B" w14:textId="75E989E3" w:rsidR="00F71D7E" w:rsidRPr="00E06EDD" w:rsidRDefault="00F71D7E" w:rsidP="00091EA7">
      <w:pPr>
        <w:contextualSpacing/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>Базовая модель</w:t>
      </w:r>
      <w:r w:rsidRPr="00E06EDD"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 xml:space="preserve"> 1.</w:t>
      </w:r>
    </w:p>
    <w:p w14:paraId="1B5BB224" w14:textId="19E15671" w:rsidR="00647026" w:rsidRPr="00E06EDD" w:rsidRDefault="00647026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На вход этой и всех описанных далее моделей подается одноканальное нормализованное изображение логарифмированной мел-спектрограммы речевого сигнала. </w:t>
      </w:r>
      <w:r w:rsidR="00E53B90">
        <w:rPr>
          <w:rFonts w:ascii="Segoe UI" w:hAnsi="Segoe UI" w:cs="Segoe UI"/>
        </w:rPr>
        <w:t xml:space="preserve">В этой и во всех описанных далее моделях используется функция активации </w:t>
      </w:r>
      <w:proofErr w:type="spellStart"/>
      <w:r w:rsidR="00E53B90">
        <w:rPr>
          <w:rFonts w:ascii="Segoe UI" w:hAnsi="Segoe UI" w:cs="Segoe UI"/>
          <w:lang w:val="en-US"/>
        </w:rPr>
        <w:t>ReLU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="00E53B90" w:rsidRPr="00E53B90">
        <w:rPr>
          <w:rFonts w:ascii="Segoe UI" w:hAnsi="Segoe UI" w:cs="Segoe UI"/>
        </w:rPr>
        <w:t xml:space="preserve">. </w:t>
      </w:r>
      <w:r w:rsidRPr="00E06EDD">
        <w:rPr>
          <w:rFonts w:ascii="Segoe UI" w:hAnsi="Segoe UI" w:cs="Segoe UI"/>
        </w:rPr>
        <w:t xml:space="preserve">В базовой модели 1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proofErr w:type="spellStart"/>
      <w:r w:rsidRPr="00E06EDD">
        <w:rPr>
          <w:rFonts w:ascii="Segoe UI" w:hAnsi="Segoe UI" w:cs="Segoe UI"/>
          <w:lang w:val="en-US"/>
        </w:rPr>
        <w:t>AlexNet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состоящего из 4 </w:t>
      </w:r>
      <w:proofErr w:type="spellStart"/>
      <w:r w:rsidRPr="00E06EDD">
        <w:rPr>
          <w:rFonts w:ascii="Segoe UI" w:hAnsi="Segoe UI" w:cs="Segoe UI"/>
        </w:rPr>
        <w:t>полносвязных</w:t>
      </w:r>
      <w:proofErr w:type="spellEnd"/>
      <w:r w:rsidRPr="00E06EDD">
        <w:rPr>
          <w:rFonts w:ascii="Segoe UI" w:hAnsi="Segoe UI" w:cs="Segoe UI"/>
        </w:rPr>
        <w:t xml:space="preserve"> слоев. В целях регуляризации, после первого</w:t>
      </w:r>
      <w:r w:rsidR="00D41AE4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слоя производится </w:t>
      </w:r>
      <w:r w:rsidRPr="00E06EDD">
        <w:rPr>
          <w:rFonts w:ascii="Segoe UI" w:hAnsi="Segoe UI" w:cs="Segoe UI"/>
          <w:lang w:val="en-US"/>
        </w:rPr>
        <w:t>dropout</w:t>
      </w:r>
      <w:r w:rsidRPr="00E06EDD">
        <w:rPr>
          <w:rFonts w:ascii="Segoe UI" w:hAnsi="Segoe UI" w:cs="Segoe UI"/>
        </w:rPr>
        <w:t xml:space="preserve"> 50% нейронов этого слоя. </w:t>
      </w:r>
      <w:bookmarkStart w:id="1" w:name="_Hlk55582084"/>
      <w:r w:rsidRPr="00E06EDD">
        <w:rPr>
          <w:rFonts w:ascii="Segoe UI" w:hAnsi="Segoe UI" w:cs="Segoe UI"/>
        </w:rPr>
        <w:t xml:space="preserve">Схематическое изображение модели представлено на Рисунке 1, </w:t>
      </w:r>
      <w:r w:rsidR="004F2470">
        <w:rPr>
          <w:rFonts w:ascii="Segoe UI" w:hAnsi="Segoe UI" w:cs="Segoe UI"/>
        </w:rPr>
        <w:t xml:space="preserve">подробное </w:t>
      </w:r>
      <w:r w:rsidRPr="00E06EDD">
        <w:rPr>
          <w:rFonts w:ascii="Segoe UI" w:hAnsi="Segoe UI" w:cs="Segoe UI"/>
        </w:rPr>
        <w:t xml:space="preserve">описание её слоёв – в Таблице 1. </w:t>
      </w:r>
    </w:p>
    <w:bookmarkEnd w:id="1"/>
    <w:p w14:paraId="0CC67D59" w14:textId="77777777" w:rsidR="00647026" w:rsidRDefault="00F71D7E" w:rsidP="00647026">
      <w:pPr>
        <w:keepNext/>
      </w:pPr>
      <w:r w:rsidRPr="00F71D7E">
        <w:rPr>
          <w:noProof/>
        </w:rPr>
        <w:drawing>
          <wp:inline distT="0" distB="0" distL="0" distR="0" wp14:anchorId="4F6AA602" wp14:editId="6E3D7038">
            <wp:extent cx="6603837" cy="2777067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595" cy="278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E106F" w14:textId="4FB0A4D3" w:rsidR="00BA65E1" w:rsidRPr="00091EA7" w:rsidRDefault="00647026" w:rsidP="00091EA7">
      <w:pPr>
        <w:pStyle w:val="a5"/>
        <w:jc w:val="center"/>
        <w:rPr>
          <w:sz w:val="22"/>
          <w:szCs w:val="22"/>
        </w:rPr>
      </w:pPr>
      <w:r w:rsidRPr="006120A2">
        <w:rPr>
          <w:color w:val="000000" w:themeColor="text1"/>
          <w:sz w:val="22"/>
          <w:szCs w:val="22"/>
        </w:rPr>
        <w:t xml:space="preserve">Рисунок </w:t>
      </w:r>
      <w:r w:rsidRPr="006120A2">
        <w:rPr>
          <w:color w:val="000000" w:themeColor="text1"/>
          <w:sz w:val="22"/>
          <w:szCs w:val="22"/>
        </w:rPr>
        <w:fldChar w:fldCharType="begin"/>
      </w:r>
      <w:r w:rsidRPr="006120A2">
        <w:rPr>
          <w:color w:val="000000" w:themeColor="text1"/>
          <w:sz w:val="22"/>
          <w:szCs w:val="22"/>
        </w:rPr>
        <w:instrText xml:space="preserve"> SEQ Рисунок \* ARABIC </w:instrText>
      </w:r>
      <w:r w:rsidRPr="006120A2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1</w:t>
      </w:r>
      <w:r w:rsidRPr="006120A2">
        <w:rPr>
          <w:color w:val="000000" w:themeColor="text1"/>
          <w:sz w:val="22"/>
          <w:szCs w:val="22"/>
        </w:rPr>
        <w:fldChar w:fldCharType="end"/>
      </w:r>
      <w:r w:rsidRPr="006120A2">
        <w:rPr>
          <w:color w:val="000000" w:themeColor="text1"/>
          <w:sz w:val="22"/>
          <w:szCs w:val="22"/>
        </w:rPr>
        <w:t>. Схема Базовой модели 1</w:t>
      </w:r>
      <w:r w:rsidRPr="006120A2">
        <w:rPr>
          <w:sz w:val="22"/>
          <w:szCs w:val="22"/>
        </w:rPr>
        <w:t>.</w:t>
      </w:r>
      <w:r w:rsidR="006120A2">
        <w:rPr>
          <w:sz w:val="22"/>
          <w:szCs w:val="22"/>
        </w:rPr>
        <w:t xml:space="preserve"> 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5736"/>
        <w:gridCol w:w="3184"/>
      </w:tblGrid>
      <w:tr w:rsidR="006120A2" w:rsidRPr="006120A2" w14:paraId="45CFFEC1" w14:textId="77777777" w:rsidTr="006120A2">
        <w:trPr>
          <w:trHeight w:val="33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984750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лой</w:t>
            </w:r>
          </w:p>
        </w:tc>
        <w:tc>
          <w:tcPr>
            <w:tcW w:w="57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F4BCE1" w14:textId="5CBA0A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араметры</w:t>
            </w:r>
            <w:r w:rsidRPr="0007124F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1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FEBE1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ность на выходе</w:t>
            </w:r>
          </w:p>
        </w:tc>
      </w:tr>
      <w:tr w:rsidR="006120A2" w:rsidRPr="006120A2" w14:paraId="38DA0251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D0FF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B9A55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64, размер ядра - 11, шаг - 4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2C69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55х55</w:t>
            </w:r>
          </w:p>
        </w:tc>
      </w:tr>
      <w:tr w:rsidR="006120A2" w:rsidRPr="006120A2" w14:paraId="16798EA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7AAF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7129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E0CF3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27х27</w:t>
            </w:r>
          </w:p>
        </w:tc>
      </w:tr>
      <w:tr w:rsidR="006120A2" w:rsidRPr="006120A2" w14:paraId="1DE56A9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50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1BB2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192, размер ядра - 5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4148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27x27</w:t>
            </w:r>
          </w:p>
        </w:tc>
      </w:tr>
      <w:tr w:rsidR="006120A2" w:rsidRPr="006120A2" w14:paraId="39E5042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2F5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2032E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4DFCB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13x13</w:t>
            </w:r>
          </w:p>
        </w:tc>
      </w:tr>
      <w:tr w:rsidR="006120A2" w:rsidRPr="006120A2" w14:paraId="4FD2760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EF7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DB4A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384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C7BE0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84x13x13</w:t>
            </w:r>
          </w:p>
        </w:tc>
      </w:tr>
      <w:tr w:rsidR="006120A2" w:rsidRPr="006120A2" w14:paraId="3E3B298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AF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F58F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54EDF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3x13</w:t>
            </w:r>
          </w:p>
        </w:tc>
      </w:tr>
      <w:tr w:rsidR="006120A2" w:rsidRPr="006120A2" w14:paraId="1F37D86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5DED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5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3998E" w14:textId="13067F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</w:t>
            </w:r>
            <w:proofErr w:type="gram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,  размер</w:t>
            </w:r>
            <w:proofErr w:type="gram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ядра - </w:t>
            </w:r>
            <w:r w:rsidR="00E06EDD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6AB5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2x12</w:t>
            </w:r>
          </w:p>
        </w:tc>
      </w:tr>
      <w:tr w:rsidR="006120A2" w:rsidRPr="006120A2" w14:paraId="56D235C3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609A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5C95B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E8961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5x5</w:t>
            </w:r>
          </w:p>
        </w:tc>
      </w:tr>
      <w:tr w:rsidR="006120A2" w:rsidRPr="006120A2" w14:paraId="1662E98A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520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08CEB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F9CE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0</w:t>
            </w:r>
          </w:p>
        </w:tc>
      </w:tr>
      <w:tr w:rsidR="006120A2" w:rsidRPr="006120A2" w14:paraId="35B9E05F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61FA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Dropout</w:t>
            </w:r>
            <w:proofErr w:type="spellEnd"/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8752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p = 0.5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5310D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120A2" w:rsidRPr="006120A2" w14:paraId="230C788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1754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DEE2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872111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048</w:t>
            </w:r>
          </w:p>
        </w:tc>
      </w:tr>
      <w:tr w:rsidR="006120A2" w:rsidRPr="006120A2" w14:paraId="5E9D621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8740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76DE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131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2</w:t>
            </w:r>
          </w:p>
        </w:tc>
      </w:tr>
      <w:tr w:rsidR="006120A2" w:rsidRPr="006120A2" w14:paraId="2C02B984" w14:textId="77777777" w:rsidTr="006120A2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9D83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87C1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3E3EF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&lt;количество классов&gt;</w:t>
            </w:r>
          </w:p>
        </w:tc>
      </w:tr>
    </w:tbl>
    <w:p w14:paraId="09569F20" w14:textId="25722D4A" w:rsidR="0007124F" w:rsidRPr="00091EA7" w:rsidRDefault="006120A2" w:rsidP="00091EA7">
      <w:pPr>
        <w:jc w:val="center"/>
        <w:rPr>
          <w:i/>
          <w:iCs/>
        </w:rPr>
      </w:pPr>
      <w:r w:rsidRPr="006120A2">
        <w:rPr>
          <w:i/>
          <w:iCs/>
        </w:rPr>
        <w:t xml:space="preserve">Таблица </w:t>
      </w:r>
      <w:r w:rsidR="00E2394C">
        <w:rPr>
          <w:i/>
          <w:iCs/>
        </w:rPr>
        <w:fldChar w:fldCharType="begin"/>
      </w:r>
      <w:r w:rsidR="00E2394C">
        <w:rPr>
          <w:i/>
          <w:iCs/>
        </w:rPr>
        <w:instrText xml:space="preserve"> SEQ Таблица \* ARABIC </w:instrText>
      </w:r>
      <w:r w:rsidR="00E2394C">
        <w:rPr>
          <w:i/>
          <w:iCs/>
        </w:rPr>
        <w:fldChar w:fldCharType="separate"/>
      </w:r>
      <w:r w:rsidR="00331730">
        <w:rPr>
          <w:i/>
          <w:iCs/>
          <w:noProof/>
        </w:rPr>
        <w:t>1</w:t>
      </w:r>
      <w:r w:rsidR="00E2394C">
        <w:rPr>
          <w:i/>
          <w:iCs/>
        </w:rPr>
        <w:fldChar w:fldCharType="end"/>
      </w:r>
      <w:r w:rsidRPr="0007124F">
        <w:rPr>
          <w:i/>
          <w:iCs/>
        </w:rPr>
        <w:t xml:space="preserve">. </w:t>
      </w:r>
      <w:r w:rsidRPr="006120A2">
        <w:rPr>
          <w:i/>
          <w:iCs/>
        </w:rPr>
        <w:t>Архитектура Базовой модели 1.</w:t>
      </w:r>
    </w:p>
    <w:p w14:paraId="19483154" w14:textId="59C92799" w:rsidR="009C1C25" w:rsidRPr="00BA65E1" w:rsidRDefault="00E06EDD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17,073,348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65.13</w:t>
      </w:r>
      <w:r>
        <w:rPr>
          <w:rFonts w:ascii="Segoe UI" w:hAnsi="Segoe UI" w:cs="Segoe UI"/>
        </w:rPr>
        <w:t xml:space="preserve"> МБ дискового пространства.</w:t>
      </w:r>
    </w:p>
    <w:p w14:paraId="0CCC6F80" w14:textId="04D277BD" w:rsidR="006120A2" w:rsidRPr="00E06EDD" w:rsidRDefault="006120A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t>Базовая модель 2.</w:t>
      </w:r>
    </w:p>
    <w:p w14:paraId="7E9973E8" w14:textId="50107E79" w:rsidR="006120A2" w:rsidRPr="00E06EDD" w:rsidRDefault="006120A2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В базовой модели </w:t>
      </w:r>
      <w:r w:rsidR="009C1C25" w:rsidRPr="009C1C25">
        <w:rPr>
          <w:rFonts w:ascii="Segoe UI" w:hAnsi="Segoe UI" w:cs="Segoe UI"/>
        </w:rPr>
        <w:t>2</w:t>
      </w:r>
      <w:r w:rsidRPr="00E06EDD">
        <w:rPr>
          <w:rFonts w:ascii="Segoe UI" w:hAnsi="Segoe UI" w:cs="Segoe UI"/>
        </w:rPr>
        <w:t xml:space="preserve">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VGG</w:t>
      </w:r>
      <w:r w:rsidRPr="00E06EDD">
        <w:rPr>
          <w:rFonts w:ascii="Segoe UI" w:hAnsi="Segoe UI" w:cs="Segoe UI"/>
        </w:rPr>
        <w:t>-16</w:t>
      </w:r>
      <w:r w:rsidR="008250AF">
        <w:rPr>
          <w:rFonts w:ascii="Segoe UI" w:hAnsi="Segoe UI" w:cs="Segoe UI"/>
        </w:rPr>
        <w:t xml:space="preserve"> (конфигурация </w:t>
      </w:r>
      <w:r w:rsidR="008250AF">
        <w:rPr>
          <w:rFonts w:ascii="Segoe UI" w:hAnsi="Segoe UI" w:cs="Segoe UI"/>
          <w:lang w:val="en-US"/>
        </w:rPr>
        <w:t>D</w:t>
      </w:r>
      <w:r w:rsidR="008250AF">
        <w:rPr>
          <w:rFonts w:ascii="Segoe UI" w:hAnsi="Segoe UI" w:cs="Segoe UI"/>
        </w:rPr>
        <w:t>)</w:t>
      </w:r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архитектура </w:t>
      </w:r>
      <w:r w:rsidRPr="00E06EDD">
        <w:rPr>
          <w:rFonts w:ascii="Segoe UI" w:hAnsi="Segoe UI" w:cs="Segoe UI"/>
        </w:rPr>
        <w:lastRenderedPageBreak/>
        <w:t>которого аналогична таковой у Базовой мод</w:t>
      </w:r>
      <w:r w:rsidR="0007124F" w:rsidRPr="00E06EDD">
        <w:rPr>
          <w:rFonts w:ascii="Segoe UI" w:hAnsi="Segoe UI" w:cs="Segoe UI"/>
        </w:rPr>
        <w:t>ели 1.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Таким образом, при сравнении результатов Базовой модели 1 и Базовой модели 2, </w:t>
      </w:r>
      <w:r w:rsidR="0007124F" w:rsidRPr="00E06EDD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сравниваются между собой блоки извлечения признаков эт</w:t>
      </w:r>
      <w:r w:rsidR="00D41AE4">
        <w:rPr>
          <w:rFonts w:ascii="Segoe UI" w:hAnsi="Segoe UI" w:cs="Segoe UI"/>
        </w:rPr>
        <w:t>их</w:t>
      </w:r>
      <w:r w:rsidR="009C1C25">
        <w:rPr>
          <w:rFonts w:ascii="Segoe UI" w:hAnsi="Segoe UI" w:cs="Segoe UI"/>
        </w:rPr>
        <w:t xml:space="preserve"> модел</w:t>
      </w:r>
      <w:r w:rsidR="00D41AE4">
        <w:rPr>
          <w:rFonts w:ascii="Segoe UI" w:hAnsi="Segoe UI" w:cs="Segoe UI"/>
        </w:rPr>
        <w:t>ей</w:t>
      </w:r>
      <w:r w:rsidR="009C1C25">
        <w:rPr>
          <w:rFonts w:ascii="Segoe UI" w:hAnsi="Segoe UI" w:cs="Segoe UI"/>
        </w:rPr>
        <w:t xml:space="preserve">. </w:t>
      </w:r>
      <w:r w:rsidR="0007124F" w:rsidRPr="00E06EDD">
        <w:rPr>
          <w:rFonts w:ascii="Segoe UI" w:hAnsi="Segoe UI" w:cs="Segoe UI"/>
        </w:rPr>
        <w:t>Схематическое изображение модели представлено на Рисунке 2, описание её слоёв – в Таблице 2.</w:t>
      </w:r>
    </w:p>
    <w:p w14:paraId="7208DA6A" w14:textId="77777777" w:rsidR="0007124F" w:rsidRDefault="0007124F" w:rsidP="0007124F">
      <w:pPr>
        <w:keepNext/>
        <w:jc w:val="both"/>
      </w:pPr>
      <w:r w:rsidRPr="0007124F">
        <w:rPr>
          <w:noProof/>
        </w:rPr>
        <w:drawing>
          <wp:inline distT="0" distB="0" distL="0" distR="0" wp14:anchorId="532E3A0F" wp14:editId="4FFF7877">
            <wp:extent cx="6868946" cy="2293932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1033" cy="229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B3561" w14:textId="71ACD7C9" w:rsidR="0007124F" w:rsidRPr="008F100E" w:rsidRDefault="0007124F" w:rsidP="0007124F">
      <w:pPr>
        <w:pStyle w:val="a5"/>
        <w:jc w:val="center"/>
        <w:rPr>
          <w:color w:val="auto"/>
          <w:sz w:val="22"/>
          <w:szCs w:val="22"/>
        </w:rPr>
      </w:pPr>
      <w:r w:rsidRPr="008F100E">
        <w:rPr>
          <w:color w:val="auto"/>
          <w:sz w:val="22"/>
          <w:szCs w:val="22"/>
        </w:rPr>
        <w:t xml:space="preserve">Рисунок </w:t>
      </w:r>
      <w:r w:rsidRPr="008F100E">
        <w:rPr>
          <w:color w:val="auto"/>
          <w:sz w:val="22"/>
          <w:szCs w:val="22"/>
        </w:rPr>
        <w:fldChar w:fldCharType="begin"/>
      </w:r>
      <w:r w:rsidRPr="008F100E">
        <w:rPr>
          <w:color w:val="auto"/>
          <w:sz w:val="22"/>
          <w:szCs w:val="22"/>
        </w:rPr>
        <w:instrText xml:space="preserve"> SEQ Рисунок \* ARABIC </w:instrText>
      </w:r>
      <w:r w:rsidRPr="008F100E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2</w:t>
      </w:r>
      <w:r w:rsidRPr="008F100E">
        <w:rPr>
          <w:color w:val="auto"/>
          <w:sz w:val="22"/>
          <w:szCs w:val="22"/>
        </w:rPr>
        <w:fldChar w:fldCharType="end"/>
      </w:r>
      <w:r w:rsidRPr="008F100E">
        <w:rPr>
          <w:color w:val="auto"/>
          <w:sz w:val="22"/>
          <w:szCs w:val="22"/>
        </w:rPr>
        <w:t>. Схема Базовой модели 2.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6400"/>
        <w:gridCol w:w="2520"/>
      </w:tblGrid>
      <w:tr w:rsidR="0007124F" w:rsidRPr="0007124F" w14:paraId="09459688" w14:textId="77777777" w:rsidTr="0007124F">
        <w:trPr>
          <w:trHeight w:val="30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8357B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Слой</w:t>
            </w:r>
          </w:p>
        </w:tc>
        <w:tc>
          <w:tcPr>
            <w:tcW w:w="6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5C8AFC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араметры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5F0CCD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ность на выходе</w:t>
            </w:r>
          </w:p>
        </w:tc>
      </w:tr>
      <w:tr w:rsidR="0007124F" w:rsidRPr="0007124F" w14:paraId="6E89833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C9C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029B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64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7E04C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224x224</w:t>
            </w:r>
          </w:p>
        </w:tc>
      </w:tr>
      <w:tr w:rsidR="0007124F" w:rsidRPr="0007124F" w14:paraId="7FA491C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C58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BA8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C863A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112x112</w:t>
            </w:r>
          </w:p>
        </w:tc>
      </w:tr>
      <w:tr w:rsidR="0007124F" w:rsidRPr="0007124F" w14:paraId="2CAF637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9666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A1F3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128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6C316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112x112</w:t>
            </w:r>
          </w:p>
        </w:tc>
      </w:tr>
      <w:tr w:rsidR="0007124F" w:rsidRPr="0007124F" w14:paraId="4733BA2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8283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D19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23B71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56x56</w:t>
            </w:r>
          </w:p>
        </w:tc>
      </w:tr>
      <w:tr w:rsidR="0007124F" w:rsidRPr="0007124F" w14:paraId="47F8FA84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716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0C40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D162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6FFAB6F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F73F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42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152A0B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52F6242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33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9C1D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DA74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28x28</w:t>
            </w:r>
          </w:p>
        </w:tc>
      </w:tr>
      <w:tr w:rsidR="0007124F" w:rsidRPr="0007124F" w14:paraId="62C95A53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6E20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B422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1495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6B5C90F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B143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6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2872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E887F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47DB99C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EF75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311C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1EDF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D0F3F7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6573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7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702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14CD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6C9E511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27A1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8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2B79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1A29F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5DA18F7D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5975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AC59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2BBA9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7x7</w:t>
            </w:r>
          </w:p>
        </w:tc>
      </w:tr>
      <w:tr w:rsidR="0007124F" w:rsidRPr="0007124F" w14:paraId="201E806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A9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0BF5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D9084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088</w:t>
            </w:r>
          </w:p>
        </w:tc>
      </w:tr>
      <w:tr w:rsidR="0007124F" w:rsidRPr="0007124F" w14:paraId="7D2CF832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1B52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Dropout</w:t>
            </w:r>
            <w:proofErr w:type="spellEnd"/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EA38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p=0.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D46B8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07124F" w:rsidRPr="0007124F" w14:paraId="6314E1C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A892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D7CA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9415C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048</w:t>
            </w:r>
          </w:p>
        </w:tc>
      </w:tr>
      <w:tr w:rsidR="0007124F" w:rsidRPr="0007124F" w14:paraId="72B5118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E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C9DDA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48DF8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</w:t>
            </w:r>
          </w:p>
        </w:tc>
      </w:tr>
      <w:tr w:rsidR="0007124F" w:rsidRPr="0007124F" w14:paraId="7A37B97A" w14:textId="77777777" w:rsidTr="0007124F">
        <w:trPr>
          <w:trHeight w:val="30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EDBD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563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E9E65F" w14:textId="77777777" w:rsidR="0007124F" w:rsidRPr="0007124F" w:rsidRDefault="0007124F" w:rsidP="007863F4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&lt;количество классов&gt;</w:t>
            </w:r>
          </w:p>
        </w:tc>
      </w:tr>
    </w:tbl>
    <w:p w14:paraId="1071F672" w14:textId="097D6F64" w:rsidR="0007124F" w:rsidRPr="007863F4" w:rsidRDefault="007863F4" w:rsidP="007863F4">
      <w:pPr>
        <w:pStyle w:val="a5"/>
        <w:jc w:val="center"/>
        <w:rPr>
          <w:rFonts w:ascii="Segoe UI" w:hAnsi="Segoe UI" w:cs="Segoe UI"/>
          <w:color w:val="auto"/>
          <w:sz w:val="32"/>
          <w:szCs w:val="3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2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Архитектура Базовой модели 2.</w:t>
      </w:r>
    </w:p>
    <w:p w14:paraId="74A71080" w14:textId="48B18945" w:rsidR="00E06EDD" w:rsidRPr="00E06EDD" w:rsidRDefault="00E06EDD" w:rsidP="00E06EDD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61,652,740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235.19</w:t>
      </w:r>
      <w:r>
        <w:rPr>
          <w:rFonts w:ascii="Segoe UI" w:hAnsi="Segoe UI" w:cs="Segoe UI"/>
        </w:rPr>
        <w:t xml:space="preserve"> МБ дискового пространства.</w:t>
      </w:r>
    </w:p>
    <w:p w14:paraId="2AEA1C72" w14:textId="77D862A4" w:rsidR="009C1C25" w:rsidRDefault="009C1C25" w:rsidP="0007124F">
      <w:pPr>
        <w:rPr>
          <w:rFonts w:ascii="Segoe UI" w:hAnsi="Segoe UI" w:cs="Segoe UI"/>
          <w:sz w:val="24"/>
          <w:szCs w:val="24"/>
        </w:rPr>
        <w:sectPr w:rsidR="009C1C25" w:rsidSect="0064702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5B3881D5" w14:textId="7703AB5C" w:rsidR="00E06EDD" w:rsidRPr="00E06EDD" w:rsidRDefault="00E06EDD" w:rsidP="00091EA7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lastRenderedPageBreak/>
        <w:t>Предлагаемая модель.</w:t>
      </w:r>
    </w:p>
    <w:p w14:paraId="31F7E236" w14:textId="10F2220B" w:rsidR="009166CA" w:rsidRPr="00091EA7" w:rsidRDefault="00091EA7" w:rsidP="00091EA7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CF2AA68" wp14:editId="3410C65B">
                <wp:simplePos x="0" y="0"/>
                <wp:positionH relativeFrom="page">
                  <wp:align>right</wp:align>
                </wp:positionH>
                <wp:positionV relativeFrom="paragraph">
                  <wp:posOffset>3731785</wp:posOffset>
                </wp:positionV>
                <wp:extent cx="7315200" cy="4189371"/>
                <wp:effectExtent l="0" t="0" r="0" b="1905"/>
                <wp:wrapTight wrapText="bothSides">
                  <wp:wrapPolygon edited="0">
                    <wp:start x="394" y="0"/>
                    <wp:lineTo x="394" y="19940"/>
                    <wp:lineTo x="3938" y="20431"/>
                    <wp:lineTo x="0" y="20529"/>
                    <wp:lineTo x="0" y="21512"/>
                    <wp:lineTo x="21544" y="21512"/>
                    <wp:lineTo x="21544" y="20529"/>
                    <wp:lineTo x="17719" y="20431"/>
                    <wp:lineTo x="21263" y="19940"/>
                    <wp:lineTo x="21206" y="0"/>
                    <wp:lineTo x="394" y="0"/>
                  </wp:wrapPolygon>
                </wp:wrapTight>
                <wp:docPr id="13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15200" cy="4189371"/>
                          <a:chOff x="0" y="0"/>
                          <a:chExt cx="7315200" cy="4189371"/>
                        </a:xfrm>
                      </wpg:grpSpPr>
                      <wps:wsp>
                        <wps:cNvPr id="1" name="Надпись 1"/>
                        <wps:cNvSpPr txBox="1"/>
                        <wps:spPr>
                          <a:xfrm>
                            <a:off x="0" y="3999506"/>
                            <a:ext cx="7315200" cy="1898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AFAA988" w14:textId="57CC72D0" w:rsidR="009416D8" w:rsidRPr="008F100E" w:rsidRDefault="009416D8" w:rsidP="008F100E">
                              <w:pPr>
                                <w:pStyle w:val="a5"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331730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3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Схема предлагаемой модел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928" y="0"/>
                            <a:ext cx="6978650" cy="39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CF2AA68" id="Группа 13" o:spid="_x0000_s1026" style="position:absolute;left:0;text-align:left;margin-left:524.8pt;margin-top:293.85pt;width:8in;height:329.85pt;z-index:251659264;mso-position-horizontal:right;mso-position-horizontal-relative:page" coordsize="73152,418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" o:spid="_x0000_s1027" type="#_x0000_t202" style="position:absolute;top:39995;width:7315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" stroked="f">
                  <v:textbox inset="0,0,0,0">
                    <w:txbxContent>
                      <w:p w14:paraId="4AFAA988" w14:textId="57CC72D0" w:rsidR="009416D8" w:rsidRPr="008F100E" w:rsidRDefault="009416D8" w:rsidP="008F100E">
                        <w:pPr>
                          <w:pStyle w:val="a5"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331730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3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>. Схема предлагаемой модели.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4" o:spid="_x0000_s1028" type="#_x0000_t75" style="position:absolute;left:1749;width:69786;height:396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">
                  <v:imagedata r:id="rId15" o:title=""/>
                </v:shape>
                <w10:wrap type="tight" anchorx="page"/>
              </v:group>
            </w:pict>
          </mc:Fallback>
        </mc:AlternateContent>
      </w:r>
      <w:r w:rsidR="00001B59">
        <w:rPr>
          <w:rFonts w:ascii="Segoe UI" w:hAnsi="Segoe UI" w:cs="Segoe UI"/>
        </w:rPr>
        <w:t xml:space="preserve">Для повышения точности распознавания был выбран подход, основанный на многозадачном обучении. </w:t>
      </w:r>
      <w:r w:rsidR="00E06EDD" w:rsidRPr="00E06EDD">
        <w:rPr>
          <w:rFonts w:ascii="Segoe UI" w:hAnsi="Segoe UI" w:cs="Segoe UI"/>
        </w:rPr>
        <w:t xml:space="preserve">Многозадачное обучение (англ. </w:t>
      </w:r>
      <w:proofErr w:type="spellStart"/>
      <w:r w:rsidR="00E06EDD" w:rsidRPr="00E06EDD">
        <w:rPr>
          <w:rFonts w:ascii="Segoe UI" w:hAnsi="Segoe UI" w:cs="Segoe UI"/>
        </w:rPr>
        <w:t>multi-task</w:t>
      </w:r>
      <w:proofErr w:type="spellEnd"/>
      <w:r w:rsidR="00E06EDD" w:rsidRPr="00E06EDD">
        <w:rPr>
          <w:rFonts w:ascii="Segoe UI" w:hAnsi="Segoe UI" w:cs="Segoe UI"/>
        </w:rPr>
        <w:t xml:space="preserve"> </w:t>
      </w:r>
      <w:proofErr w:type="spellStart"/>
      <w:r w:rsidR="00E06EDD" w:rsidRPr="00E06EDD">
        <w:rPr>
          <w:rFonts w:ascii="Segoe UI" w:hAnsi="Segoe UI" w:cs="Segoe UI"/>
        </w:rPr>
        <w:t>learning</w:t>
      </w:r>
      <w:proofErr w:type="spellEnd"/>
      <w:r w:rsidR="00E06EDD" w:rsidRPr="00E06EDD">
        <w:rPr>
          <w:rFonts w:ascii="Segoe UI" w:hAnsi="Segoe UI" w:cs="Segoe UI"/>
        </w:rPr>
        <w:t xml:space="preserve">) — одновременное обучение </w:t>
      </w:r>
      <w:r w:rsidR="00001B59">
        <w:rPr>
          <w:rFonts w:ascii="Segoe UI" w:hAnsi="Segoe UI" w:cs="Segoe UI"/>
        </w:rPr>
        <w:t xml:space="preserve">модели </w:t>
      </w:r>
      <w:r w:rsidR="00E06EDD" w:rsidRPr="00E06EDD">
        <w:rPr>
          <w:rFonts w:ascii="Segoe UI" w:hAnsi="Segoe UI" w:cs="Segoe UI"/>
        </w:rPr>
        <w:t xml:space="preserve">группе </w:t>
      </w:r>
      <w:r w:rsidR="00001B59">
        <w:rPr>
          <w:rFonts w:ascii="Segoe UI" w:hAnsi="Segoe UI" w:cs="Segoe UI"/>
        </w:rPr>
        <w:t xml:space="preserve">различных, но </w:t>
      </w:r>
      <w:r w:rsidR="00E06EDD" w:rsidRPr="00E06EDD">
        <w:rPr>
          <w:rFonts w:ascii="Segoe UI" w:hAnsi="Segoe UI" w:cs="Segoe UI"/>
        </w:rPr>
        <w:t>взаимосвязанных задач, для каждой из которых задаются свои пары «ситуация, требуемое решение»</w:t>
      </w:r>
      <w:r w:rsidR="00E06EDD">
        <w:rPr>
          <w:rFonts w:ascii="Segoe UI" w:hAnsi="Segoe UI" w:cs="Segoe UI"/>
        </w:rPr>
        <w:t xml:space="preserve">. </w:t>
      </w:r>
      <w:r w:rsidR="00001B59" w:rsidRPr="00001B59">
        <w:rPr>
          <w:rFonts w:ascii="Segoe UI" w:hAnsi="Segoe UI" w:cs="Segoe UI"/>
        </w:rPr>
        <w:t xml:space="preserve">Преимущества многозадачного обучения: 1) количество параметров в многозадачной модели будет меньше, чем при построении нескольких моделей, каждая из которых оптимизирована для своих индивидуальных задач; и 2) что более важно, модели, обученные выполнять множество задач одновременно, должны иметь возможность </w:t>
      </w:r>
      <w:r w:rsidR="00001B59">
        <w:rPr>
          <w:rFonts w:ascii="Segoe UI" w:hAnsi="Segoe UI" w:cs="Segoe UI"/>
        </w:rPr>
        <w:t>путем индуктивного переноса знаний между задачами извлекать из представлений исходного сигнала</w:t>
      </w:r>
      <w:r w:rsidR="00001B59" w:rsidRPr="00001B59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 xml:space="preserve">более </w:t>
      </w:r>
      <w:r w:rsidR="00001B59" w:rsidRPr="00001B59">
        <w:rPr>
          <w:rFonts w:ascii="Segoe UI" w:hAnsi="Segoe UI" w:cs="Segoe UI"/>
        </w:rPr>
        <w:t xml:space="preserve">общую </w:t>
      </w:r>
      <w:r w:rsidR="00001B59">
        <w:rPr>
          <w:rFonts w:ascii="Segoe UI" w:hAnsi="Segoe UI" w:cs="Segoe UI"/>
        </w:rPr>
        <w:t>высокоуровневую</w:t>
      </w:r>
      <w:r w:rsidR="00001B59" w:rsidRPr="00001B59">
        <w:rPr>
          <w:rFonts w:ascii="Segoe UI" w:hAnsi="Segoe UI" w:cs="Segoe UI"/>
        </w:rPr>
        <w:t xml:space="preserve"> структуру, обеспечивая </w:t>
      </w:r>
      <w:r w:rsidR="00001B59">
        <w:rPr>
          <w:rFonts w:ascii="Segoe UI" w:hAnsi="Segoe UI" w:cs="Segoe UI"/>
        </w:rPr>
        <w:t xml:space="preserve">таким образом регуляризацию модели и </w:t>
      </w:r>
      <w:r w:rsidR="00001B59" w:rsidRPr="00001B59">
        <w:rPr>
          <w:rFonts w:ascii="Segoe UI" w:hAnsi="Segoe UI" w:cs="Segoe UI"/>
        </w:rPr>
        <w:t>лучшую производительность каждой задачи с меньшими объемами</w:t>
      </w:r>
      <w:r w:rsidR="00E035D6">
        <w:rPr>
          <w:rFonts w:ascii="Segoe UI" w:hAnsi="Segoe UI" w:cs="Segoe UI"/>
        </w:rPr>
        <w:t xml:space="preserve"> тренировочных</w:t>
      </w:r>
      <w:r w:rsidR="00001B59" w:rsidRPr="00001B59">
        <w:rPr>
          <w:rFonts w:ascii="Segoe UI" w:hAnsi="Segoe UI" w:cs="Segoe UI"/>
        </w:rPr>
        <w:t xml:space="preserve"> данных. </w:t>
      </w:r>
      <w:r w:rsidR="009166CA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>Предлагаемая м</w:t>
      </w:r>
      <w:r w:rsidR="009166CA">
        <w:rPr>
          <w:rFonts w:ascii="Segoe UI" w:hAnsi="Segoe UI" w:cs="Segoe UI"/>
        </w:rPr>
        <w:t xml:space="preserve">одель для многозадачного обучения представляет собой блок извлечения признаков, идентичный Базовой модели 2, и блок классификации, состоящий из одного общего </w:t>
      </w:r>
      <w:proofErr w:type="spellStart"/>
      <w:r w:rsidR="009166CA">
        <w:rPr>
          <w:rFonts w:ascii="Segoe UI" w:hAnsi="Segoe UI" w:cs="Segoe UI"/>
        </w:rPr>
        <w:t>полносвязного</w:t>
      </w:r>
      <w:proofErr w:type="spellEnd"/>
      <w:r w:rsidR="009166CA">
        <w:rPr>
          <w:rFonts w:ascii="Segoe UI" w:hAnsi="Segoe UI" w:cs="Segoe UI"/>
        </w:rPr>
        <w:t xml:space="preserve"> слоя (25088 нейронов), от которого происходит разделение нейронной сети на независимые друг от друга классификаторы, архитектуры которых идентичны таковым у Базовой модели 2. </w:t>
      </w:r>
      <w:r w:rsidR="00001B59">
        <w:rPr>
          <w:rFonts w:ascii="Segoe UI" w:hAnsi="Segoe UI" w:cs="Segoe UI"/>
        </w:rPr>
        <w:t xml:space="preserve">В качестве задач выбраны паралингвистические задачи классификации эмоций, классификации спикера и классификации пола. </w:t>
      </w:r>
      <w:r w:rsidR="009166CA">
        <w:rPr>
          <w:rFonts w:ascii="Segoe UI" w:hAnsi="Segoe UI" w:cs="Segoe UI"/>
        </w:rPr>
        <w:t>Таким образом, сравнивая результаты Базовой модели 2 и Предлагаемой модели, можно делать выводы о работоспособности концепции многозадачного обучения в контексте нашей задачи.</w:t>
      </w:r>
      <w:r w:rsidR="009166CA" w:rsidRPr="009166CA">
        <w:rPr>
          <w:rFonts w:ascii="Segoe UI" w:hAnsi="Segoe UI" w:cs="Segoe UI"/>
        </w:rPr>
        <w:t xml:space="preserve"> </w:t>
      </w:r>
      <w:r w:rsidR="009166CA" w:rsidRPr="00E06EDD">
        <w:rPr>
          <w:rFonts w:ascii="Segoe UI" w:hAnsi="Segoe UI" w:cs="Segoe UI"/>
        </w:rPr>
        <w:t xml:space="preserve">Схематическое изображение модели представлено на Рисунке </w:t>
      </w:r>
      <w:r w:rsidR="009166CA">
        <w:rPr>
          <w:rFonts w:ascii="Segoe UI" w:hAnsi="Segoe UI" w:cs="Segoe UI"/>
        </w:rPr>
        <w:t>3.</w:t>
      </w:r>
      <w:r w:rsidR="009166CA" w:rsidRPr="00E06EDD">
        <w:rPr>
          <w:rFonts w:ascii="Segoe UI" w:hAnsi="Segoe UI" w:cs="Segoe UI"/>
        </w:rPr>
        <w:t xml:space="preserve"> </w:t>
      </w:r>
    </w:p>
    <w:p w14:paraId="70166B33" w14:textId="57B9E0CE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15792644" w14:textId="05FFC3E5" w:rsidR="009166CA" w:rsidRPr="00255B86" w:rsidRDefault="009166CA" w:rsidP="009166CA">
      <w:pPr>
        <w:rPr>
          <w:rFonts w:ascii="Segoe UI" w:hAnsi="Segoe UI" w:cs="Segoe UI"/>
          <w:lang w:val="en-US"/>
        </w:rPr>
      </w:pPr>
    </w:p>
    <w:p w14:paraId="01F2BAB2" w14:textId="64209B79" w:rsidR="008F100E" w:rsidRPr="00091EA7" w:rsidRDefault="009166CA" w:rsidP="009166CA">
      <w:pPr>
        <w:tabs>
          <w:tab w:val="left" w:pos="13398"/>
        </w:tabs>
        <w:rPr>
          <w:rFonts w:ascii="Segoe UI" w:hAnsi="Segoe UI" w:cs="Segoe UI"/>
        </w:rPr>
        <w:sectPr w:rsidR="008F100E" w:rsidRPr="00091EA7" w:rsidSect="00091EA7">
          <w:pgSz w:w="11906" w:h="16838"/>
          <w:pgMar w:top="720" w:right="720" w:bottom="720" w:left="720" w:header="709" w:footer="709" w:gutter="0"/>
          <w:cols w:space="708"/>
          <w:docGrid w:linePitch="360"/>
        </w:sectPr>
      </w:pPr>
      <w:r>
        <w:rPr>
          <w:rFonts w:ascii="Segoe UI" w:hAnsi="Segoe UI" w:cs="Segoe UI"/>
        </w:rPr>
        <w:t xml:space="preserve">Данная модель имеет </w:t>
      </w:r>
      <w:r w:rsidR="008F100E" w:rsidRPr="008F100E">
        <w:rPr>
          <w:rFonts w:ascii="Segoe UI" w:hAnsi="Segoe UI" w:cs="Segoe UI"/>
        </w:rPr>
        <w:t>63,762,576</w:t>
      </w:r>
      <w:r w:rsidR="008F100E">
        <w:rPr>
          <w:rFonts w:ascii="Segoe UI" w:hAnsi="Segoe UI" w:cs="Segoe UI"/>
        </w:rPr>
        <w:t xml:space="preserve"> параметров, которые занимают </w:t>
      </w:r>
      <w:r w:rsidR="008F100E" w:rsidRPr="008F100E">
        <w:rPr>
          <w:rFonts w:ascii="Segoe UI" w:hAnsi="Segoe UI" w:cs="Segoe UI"/>
        </w:rPr>
        <w:t>243.23</w:t>
      </w:r>
      <w:r w:rsidR="008F100E">
        <w:rPr>
          <w:rFonts w:ascii="Segoe UI" w:hAnsi="Segoe UI" w:cs="Segoe UI"/>
        </w:rPr>
        <w:t>МБ дискового пространств</w:t>
      </w:r>
      <w:r w:rsidR="00091EA7">
        <w:rPr>
          <w:rFonts w:ascii="Segoe UI" w:hAnsi="Segoe UI" w:cs="Segoe UI"/>
        </w:rPr>
        <w:t>а.</w:t>
      </w:r>
    </w:p>
    <w:p w14:paraId="52C11564" w14:textId="2BD5F56A" w:rsidR="00E53B90" w:rsidRDefault="00E53B90" w:rsidP="00E53B90">
      <w:pPr>
        <w:rPr>
          <w:rFonts w:ascii="Segoe UI" w:hAnsi="Segoe UI" w:cs="Segoe UI"/>
        </w:rPr>
      </w:pPr>
    </w:p>
    <w:p w14:paraId="467EC4C2" w14:textId="0705EA48" w:rsidR="00E53B90" w:rsidRDefault="009416D8" w:rsidP="004F12AE">
      <w:pPr>
        <w:jc w:val="both"/>
        <w:rPr>
          <w:rFonts w:ascii="Segoe UI" w:hAnsi="Segoe UI" w:cs="Segoe UI"/>
          <w:b/>
          <w:bCs/>
          <w:sz w:val="32"/>
          <w:szCs w:val="32"/>
        </w:rPr>
      </w:pPr>
      <w:r>
        <w:rPr>
          <w:rFonts w:ascii="Segoe UI" w:hAnsi="Segoe UI" w:cs="Segoe UI"/>
          <w:b/>
          <w:bCs/>
          <w:sz w:val="32"/>
          <w:szCs w:val="32"/>
        </w:rPr>
        <w:t>Эксперименты</w:t>
      </w:r>
      <w:r w:rsidR="00E53B90">
        <w:rPr>
          <w:rFonts w:ascii="Segoe UI" w:hAnsi="Segoe UI" w:cs="Segoe UI"/>
          <w:b/>
          <w:bCs/>
          <w:sz w:val="32"/>
          <w:szCs w:val="32"/>
        </w:rPr>
        <w:t>.</w:t>
      </w:r>
    </w:p>
    <w:p w14:paraId="08F98C39" w14:textId="39BF23FB" w:rsidR="009416D8" w:rsidRDefault="009416D8" w:rsidP="004F12AE">
      <w:pPr>
        <w:jc w:val="both"/>
        <w:rPr>
          <w:rFonts w:ascii="Segoe UI" w:hAnsi="Segoe UI" w:cs="Segoe UI"/>
          <w:b/>
          <w:bCs/>
        </w:rPr>
      </w:pPr>
      <w:r>
        <w:rPr>
          <w:rFonts w:ascii="Segoe UI" w:hAnsi="Segoe UI" w:cs="Segoe UI"/>
          <w:b/>
          <w:bCs/>
        </w:rPr>
        <w:t>Наборы данных.</w:t>
      </w:r>
    </w:p>
    <w:p w14:paraId="4D270E53" w14:textId="6D2D0D0A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ля экспериментального исследования </w:t>
      </w:r>
      <w:r w:rsidR="00091EA7">
        <w:rPr>
          <w:rFonts w:ascii="Segoe UI" w:hAnsi="Segoe UI" w:cs="Segoe UI"/>
        </w:rPr>
        <w:t xml:space="preserve">вышеописанных </w:t>
      </w:r>
      <w:r w:rsidR="00BA65E1">
        <w:rPr>
          <w:rFonts w:ascii="Segoe UI" w:hAnsi="Segoe UI" w:cs="Segoe UI"/>
        </w:rPr>
        <w:t>моделей</w:t>
      </w:r>
      <w:r>
        <w:rPr>
          <w:rFonts w:ascii="Segoe UI" w:hAnsi="Segoe UI" w:cs="Segoe UI"/>
        </w:rPr>
        <w:t xml:space="preserve"> были выбраны наборы данных </w:t>
      </w: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и </w:t>
      </w:r>
      <w:r>
        <w:rPr>
          <w:rFonts w:ascii="Segoe UI" w:hAnsi="Segoe UI" w:cs="Segoe UI"/>
          <w:lang w:val="en-US"/>
        </w:rPr>
        <w:t>RAMAS</w:t>
      </w:r>
      <w:r w:rsidRPr="009416D8">
        <w:rPr>
          <w:rFonts w:ascii="Segoe UI" w:hAnsi="Segoe UI" w:cs="Segoe UI"/>
        </w:rPr>
        <w:t xml:space="preserve">. </w:t>
      </w:r>
    </w:p>
    <w:p w14:paraId="26822A58" w14:textId="0DCC997F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  <w:lang w:val="en-US"/>
        </w:rPr>
        <w:t xml:space="preserve"> (</w:t>
      </w:r>
      <w:r w:rsidRPr="00597CC4">
        <w:rPr>
          <w:rFonts w:ascii="Segoe UI" w:hAnsi="Segoe UI" w:cs="Segoe UI"/>
          <w:lang w:val="en-US"/>
        </w:rPr>
        <w:t>Interactiv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emotional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yadic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motion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captur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atabase</w:t>
      </w:r>
      <w:r w:rsidRPr="009416D8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  <w:lang w:val="en-US"/>
        </w:rPr>
        <w:t>[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Carlos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lut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Murtaza &amp; Lee, Chi-Chun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Kazemzade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Abe &amp; Mower Provost, Emily &amp; Kim, Samuel &amp; Chang, Jeannette &amp; Lee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ungbok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 &amp; Narayanan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hrikant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. (2008). IEMOCAP: Interactive emotional dyadic motion capture database. Language Resources and Evaluation. </w:t>
      </w:r>
      <w:r w:rsidRPr="00D41AE4">
        <w:rPr>
          <w:rFonts w:ascii="Segoe UI" w:hAnsi="Segoe UI" w:cs="Segoe UI"/>
          <w:highlight w:val="green"/>
        </w:rPr>
        <w:t>42. 335-359. 10.1007/</w:t>
      </w:r>
      <w:r w:rsidRPr="008F100E">
        <w:rPr>
          <w:rFonts w:ascii="Segoe UI" w:hAnsi="Segoe UI" w:cs="Segoe UI"/>
          <w:highlight w:val="green"/>
          <w:lang w:val="en-US"/>
        </w:rPr>
        <w:t>s</w:t>
      </w:r>
      <w:r w:rsidRPr="00D41AE4">
        <w:rPr>
          <w:rFonts w:ascii="Segoe UI" w:hAnsi="Segoe UI" w:cs="Segoe UI"/>
          <w:highlight w:val="green"/>
        </w:rPr>
        <w:t>10579-008-9076-6.</w:t>
      </w:r>
      <w:r w:rsidRPr="00D41AE4">
        <w:rPr>
          <w:rFonts w:ascii="Segoe UI" w:hAnsi="Segoe UI" w:cs="Segoe UI"/>
        </w:rPr>
        <w:t>]</w:t>
      </w:r>
      <w:r w:rsidRPr="009416D8">
        <w:rPr>
          <w:rFonts w:ascii="Segoe UI" w:hAnsi="Segoe UI" w:cs="Segoe UI"/>
        </w:rPr>
        <w:t xml:space="preserve"> </w:t>
      </w:r>
      <w:r w:rsidRPr="008F100E">
        <w:rPr>
          <w:rFonts w:ascii="Segoe UI" w:hAnsi="Segoe UI" w:cs="Segoe UI"/>
        </w:rPr>
        <w:t xml:space="preserve">– </w:t>
      </w:r>
      <w:r>
        <w:rPr>
          <w:rFonts w:ascii="Segoe UI" w:hAnsi="Segoe UI" w:cs="Segoe UI"/>
        </w:rPr>
        <w:t xml:space="preserve">это </w:t>
      </w:r>
      <w:proofErr w:type="spellStart"/>
      <w:r>
        <w:rPr>
          <w:rFonts w:ascii="Segoe UI" w:hAnsi="Segoe UI" w:cs="Segoe UI"/>
        </w:rPr>
        <w:t>многомодальный</w:t>
      </w:r>
      <w:proofErr w:type="spellEnd"/>
      <w:r>
        <w:rPr>
          <w:rFonts w:ascii="Segoe UI" w:hAnsi="Segoe UI" w:cs="Segoe UI"/>
        </w:rPr>
        <w:t xml:space="preserve"> набор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анных, состоящий из </w:t>
      </w:r>
      <w:proofErr w:type="gramStart"/>
      <w:r>
        <w:rPr>
          <w:rFonts w:ascii="Segoe UI" w:hAnsi="Segoe UI" w:cs="Segoe UI"/>
        </w:rPr>
        <w:t>аудио-видеозаписей</w:t>
      </w:r>
      <w:proofErr w:type="gramEnd"/>
      <w:r>
        <w:rPr>
          <w:rFonts w:ascii="Segoe UI" w:hAnsi="Segoe UI" w:cs="Segoe UI"/>
        </w:rPr>
        <w:t xml:space="preserve"> диалогов полупрофессиональных актеров на английском языке, в ситуациях, стимулирующих различные эмоциональные реакции (как сценарных, так и импровизированных). В записи участвовало 10 актеров (5 мужчин и 5 женщин), в ходе записи было получено в общей сложности 12ч26мин данных, которые были размечены несколькими </w:t>
      </w:r>
      <w:proofErr w:type="spellStart"/>
      <w:r>
        <w:rPr>
          <w:rFonts w:ascii="Segoe UI" w:hAnsi="Segoe UI" w:cs="Segoe UI"/>
        </w:rPr>
        <w:t>аннотаторами</w:t>
      </w:r>
      <w:proofErr w:type="spellEnd"/>
      <w:r>
        <w:rPr>
          <w:rFonts w:ascii="Segoe UI" w:hAnsi="Segoe UI" w:cs="Segoe UI"/>
        </w:rPr>
        <w:t xml:space="preserve"> как на дискретные эмоциональные классы, так и на непрерывные значения валентности и активации.</w:t>
      </w:r>
    </w:p>
    <w:p w14:paraId="711B47A8" w14:textId="6AFDF922" w:rsidR="009416D8" w:rsidRDefault="00BA65E1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F03AFE8" wp14:editId="741CF951">
                <wp:simplePos x="0" y="0"/>
                <wp:positionH relativeFrom="margin">
                  <wp:align>right</wp:align>
                </wp:positionH>
                <wp:positionV relativeFrom="paragraph">
                  <wp:posOffset>2155466</wp:posOffset>
                </wp:positionV>
                <wp:extent cx="3577590" cy="2504330"/>
                <wp:effectExtent l="0" t="0" r="3810" b="0"/>
                <wp:wrapTight wrapText="bothSides">
                  <wp:wrapPolygon edited="0">
                    <wp:start x="0" y="0"/>
                    <wp:lineTo x="0" y="21364"/>
                    <wp:lineTo x="21508" y="21364"/>
                    <wp:lineTo x="21508" y="18406"/>
                    <wp:lineTo x="20013" y="15777"/>
                    <wp:lineTo x="20013" y="0"/>
                    <wp:lineTo x="0" y="0"/>
                  </wp:wrapPolygon>
                </wp:wrapTight>
                <wp:docPr id="12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7590" cy="2504330"/>
                          <a:chOff x="0" y="0"/>
                          <a:chExt cx="3577590" cy="2504330"/>
                        </a:xfrm>
                      </wpg:grpSpPr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854" y="0"/>
                            <a:ext cx="3275965" cy="217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Надпись 6"/>
                        <wps:cNvSpPr txBox="1"/>
                        <wps:spPr>
                          <a:xfrm>
                            <a:off x="0" y="2130950"/>
                            <a:ext cx="3577590" cy="3733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BA54835" w14:textId="6015FAA4" w:rsidR="00BA65E1" w:rsidRDefault="009416D8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331730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4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. Представленность эмоциональных классов </w:t>
                              </w:r>
                            </w:p>
                            <w:p w14:paraId="3CB9DD52" w14:textId="0299A6EB" w:rsidR="009416D8" w:rsidRPr="00E53B90" w:rsidRDefault="009416D8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в наборе данных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  <w:lang w:val="en-US"/>
                                </w:rPr>
                                <w:t>RAMAS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после переразметк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03AFE8" id="Группа 12" o:spid="_x0000_s1029" style="position:absolute;left:0;text-align:left;margin-left:230.5pt;margin-top:169.7pt;width:281.7pt;height:197.2pt;z-index:-251653120;mso-position-horizontal:right;mso-position-horizontal-relative:margin" coordsize="35775,250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">
                <v:shape id="Рисунок 5" o:spid="_x0000_s1030" type="#_x0000_t75" style="position:absolute;left:238;width:32760;height:217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">
                  <v:imagedata r:id="rId17" o:title=""/>
                </v:shape>
                <v:shape id="Надпись 6" o:spid="_x0000_s1031" type="#_x0000_t202" style="position:absolute;top:21309;width:35775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" stroked="f">
                  <v:textbox inset="0,0,0,0">
                    <w:txbxContent>
                      <w:p w14:paraId="5BA54835" w14:textId="6015FAA4" w:rsidR="00BA65E1" w:rsidRDefault="009416D8" w:rsidP="00BA65E1">
                        <w:pPr>
                          <w:pStyle w:val="a5"/>
                          <w:contextualSpacing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331730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4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. Представленность эмоциональных классов </w:t>
                        </w:r>
                      </w:p>
                      <w:p w14:paraId="3CB9DD52" w14:textId="0299A6EB" w:rsidR="009416D8" w:rsidRPr="00E53B90" w:rsidRDefault="009416D8" w:rsidP="00BA65E1">
                        <w:pPr>
                          <w:pStyle w:val="a5"/>
                          <w:contextualSpacing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в наборе данных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  <w:lang w:val="en-US"/>
                          </w:rPr>
                          <w:t>RAMAS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color w:val="auto"/>
                            <w:sz w:val="22"/>
                            <w:szCs w:val="22"/>
                          </w:rPr>
                          <w:t>после переразметки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9416D8" w:rsidRPr="00D41AE4">
        <w:rPr>
          <w:rFonts w:ascii="Segoe UI" w:hAnsi="Segoe UI" w:cs="Segoe UI"/>
          <w:lang w:val="en-US"/>
        </w:rPr>
        <w:t>RAMAS</w:t>
      </w:r>
      <w:r w:rsidR="009416D8" w:rsidRPr="009416D8">
        <w:rPr>
          <w:rFonts w:ascii="Segoe UI" w:hAnsi="Segoe UI" w:cs="Segoe UI"/>
        </w:rPr>
        <w:t xml:space="preserve"> (</w:t>
      </w:r>
      <w:r w:rsidR="009416D8" w:rsidRPr="00D41AE4">
        <w:rPr>
          <w:rFonts w:ascii="Segoe UI" w:hAnsi="Segoe UI" w:cs="Segoe UI"/>
          <w:lang w:val="en-US"/>
        </w:rPr>
        <w:t>Th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Russian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cted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Multimodal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ffectiv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Set</w:t>
      </w:r>
      <w:r w:rsidR="009416D8" w:rsidRPr="009416D8">
        <w:rPr>
          <w:rFonts w:ascii="Segoe UI" w:hAnsi="Segoe UI" w:cs="Segoe UI"/>
        </w:rPr>
        <w:t xml:space="preserve">) ― </w:t>
      </w:r>
      <w:proofErr w:type="spellStart"/>
      <w:r w:rsidR="009416D8">
        <w:rPr>
          <w:rFonts w:ascii="Segoe UI" w:hAnsi="Segoe UI" w:cs="Segoe UI"/>
        </w:rPr>
        <w:t>многомодальный</w:t>
      </w:r>
      <w:proofErr w:type="spellEnd"/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набор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нн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об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спытываем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эмоциях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ключающий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параллельную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запись</w:t>
      </w:r>
      <w:r w:rsidR="009416D8" w:rsidRPr="009416D8">
        <w:rPr>
          <w:rFonts w:ascii="Segoe UI" w:hAnsi="Segoe UI" w:cs="Segoe UI"/>
        </w:rPr>
        <w:t xml:space="preserve"> 12 </w:t>
      </w:r>
      <w:r w:rsidR="009416D8" w:rsidRPr="00597CC4">
        <w:rPr>
          <w:rFonts w:ascii="Segoe UI" w:hAnsi="Segoe UI" w:cs="Segoe UI"/>
        </w:rPr>
        <w:t>каналов</w:t>
      </w:r>
      <w:r w:rsidR="009416D8" w:rsidRPr="009416D8">
        <w:rPr>
          <w:rFonts w:ascii="Segoe UI" w:hAnsi="Segoe UI" w:cs="Segoe UI"/>
        </w:rPr>
        <w:t xml:space="preserve">: </w:t>
      </w:r>
      <w:r w:rsidR="009416D8" w:rsidRPr="00597CC4">
        <w:rPr>
          <w:rFonts w:ascii="Segoe UI" w:hAnsi="Segoe UI" w:cs="Segoe UI"/>
        </w:rPr>
        <w:t>ауди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иде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носимые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тчик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вижения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р</w:t>
      </w:r>
      <w:r w:rsidR="009416D8" w:rsidRPr="009416D8">
        <w:rPr>
          <w:rFonts w:ascii="Segoe UI" w:hAnsi="Segoe UI" w:cs="Segoe UI"/>
        </w:rPr>
        <w:t xml:space="preserve">. </w:t>
      </w:r>
      <w:r w:rsidR="009416D8" w:rsidRPr="00597CC4">
        <w:rPr>
          <w:rFonts w:ascii="Segoe UI" w:hAnsi="Segoe UI" w:cs="Segoe UI"/>
        </w:rPr>
        <w:t xml:space="preserve">В создании </w:t>
      </w:r>
      <w:proofErr w:type="spellStart"/>
      <w:r w:rsidR="009416D8" w:rsidRPr="00597CC4">
        <w:rPr>
          <w:rFonts w:ascii="Segoe UI" w:hAnsi="Segoe UI" w:cs="Segoe UI"/>
        </w:rPr>
        <w:t>датасета</w:t>
      </w:r>
      <w:proofErr w:type="spellEnd"/>
      <w:r w:rsidR="009416D8" w:rsidRPr="00597CC4">
        <w:rPr>
          <w:rFonts w:ascii="Segoe UI" w:hAnsi="Segoe UI" w:cs="Segoe UI"/>
        </w:rPr>
        <w:t xml:space="preserve"> приняли участие </w:t>
      </w:r>
      <w:r w:rsidR="009416D8">
        <w:rPr>
          <w:rFonts w:ascii="Segoe UI" w:hAnsi="Segoe UI" w:cs="Segoe UI"/>
        </w:rPr>
        <w:t xml:space="preserve">10 </w:t>
      </w:r>
      <w:r w:rsidR="009416D8" w:rsidRPr="00597CC4">
        <w:rPr>
          <w:rFonts w:ascii="Segoe UI" w:hAnsi="Segoe UI" w:cs="Segoe UI"/>
        </w:rPr>
        <w:t>актер</w:t>
      </w:r>
      <w:r w:rsidR="009416D8">
        <w:rPr>
          <w:rFonts w:ascii="Segoe UI" w:hAnsi="Segoe UI" w:cs="Segoe UI"/>
        </w:rPr>
        <w:t>ов</w:t>
      </w:r>
      <w:r w:rsidR="009416D8" w:rsidRPr="00597CC4">
        <w:rPr>
          <w:rFonts w:ascii="Segoe UI" w:hAnsi="Segoe UI" w:cs="Segoe UI"/>
        </w:rPr>
        <w:t xml:space="preserve"> из ВГИКа</w:t>
      </w:r>
      <w:r w:rsidR="009416D8">
        <w:rPr>
          <w:rFonts w:ascii="Segoe UI" w:hAnsi="Segoe UI" w:cs="Segoe UI"/>
        </w:rPr>
        <w:t xml:space="preserve"> (5 мужчин и 5 женщин)</w:t>
      </w:r>
      <w:r w:rsidR="009416D8" w:rsidRPr="00597CC4">
        <w:rPr>
          <w:rFonts w:ascii="Segoe UI" w:hAnsi="Segoe UI" w:cs="Segoe UI"/>
        </w:rPr>
        <w:t xml:space="preserve">, воссоздающие различные ситуации повседневного общения. </w:t>
      </w:r>
      <w:r w:rsidR="009416D8">
        <w:rPr>
          <w:rFonts w:ascii="Segoe UI" w:hAnsi="Segoe UI" w:cs="Segoe UI"/>
        </w:rPr>
        <w:t>В наборе данных присутствует две параллельные категориальные разметки: «базовые аффективные состояния» (</w:t>
      </w:r>
      <w:r w:rsidR="009416D8">
        <w:rPr>
          <w:rFonts w:ascii="Segoe UI" w:hAnsi="Segoe UI" w:cs="Segoe UI"/>
          <w:lang w:val="en-US"/>
        </w:rPr>
        <w:t>Anger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гнев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Happiness</w:t>
      </w:r>
      <w:r w:rsidR="009416D8" w:rsidRPr="00597CC4">
        <w:rPr>
          <w:rFonts w:ascii="Segoe UI" w:hAnsi="Segoe UI" w:cs="Segoe UI"/>
        </w:rPr>
        <w:t xml:space="preserve"> - </w:t>
      </w:r>
      <w:r w:rsidR="009416D8">
        <w:rPr>
          <w:rFonts w:ascii="Segoe UI" w:hAnsi="Segoe UI" w:cs="Segoe UI"/>
        </w:rPr>
        <w:t>радость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Neutral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нейтральная эмоция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adness</w:t>
      </w:r>
      <w:r w:rsidR="009416D8">
        <w:rPr>
          <w:rFonts w:ascii="Segoe UI" w:hAnsi="Segoe UI" w:cs="Segoe UI"/>
        </w:rPr>
        <w:t xml:space="preserve"> - грусть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D</w:t>
      </w:r>
      <w:r w:rsidR="009416D8">
        <w:rPr>
          <w:rFonts w:ascii="Segoe UI" w:hAnsi="Segoe UI" w:cs="Segoe UI"/>
          <w:lang w:val="en-US"/>
        </w:rPr>
        <w:t>isgust</w:t>
      </w:r>
      <w:r w:rsidR="009416D8">
        <w:rPr>
          <w:rFonts w:ascii="Segoe UI" w:hAnsi="Segoe UI" w:cs="Segoe UI"/>
        </w:rPr>
        <w:t xml:space="preserve"> - отвращ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F</w:t>
      </w:r>
      <w:r w:rsidR="009416D8">
        <w:rPr>
          <w:rFonts w:ascii="Segoe UI" w:hAnsi="Segoe UI" w:cs="Segoe UI"/>
          <w:lang w:val="en-US"/>
        </w:rPr>
        <w:t>ear</w:t>
      </w:r>
      <w:r w:rsidR="009416D8">
        <w:rPr>
          <w:rFonts w:ascii="Segoe UI" w:hAnsi="Segoe UI" w:cs="Segoe UI"/>
        </w:rPr>
        <w:t xml:space="preserve"> - страх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urprise</w:t>
      </w:r>
      <w:r w:rsidR="009416D8">
        <w:rPr>
          <w:rFonts w:ascii="Segoe UI" w:hAnsi="Segoe UI" w:cs="Segoe UI"/>
        </w:rPr>
        <w:t xml:space="preserve"> - удивл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hame</w:t>
      </w:r>
      <w:r w:rsidR="009416D8">
        <w:rPr>
          <w:rFonts w:ascii="Segoe UI" w:hAnsi="Segoe UI" w:cs="Segoe UI"/>
        </w:rPr>
        <w:t xml:space="preserve"> - стыд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597CC4">
        <w:rPr>
          <w:rFonts w:ascii="Segoe UI" w:hAnsi="Segoe UI" w:cs="Segoe UI"/>
        </w:rPr>
        <w:t xml:space="preserve"> – </w:t>
      </w:r>
      <w:r w:rsidR="009416D8">
        <w:rPr>
          <w:rFonts w:ascii="Segoe UI" w:hAnsi="Segoe UI" w:cs="Segoe UI"/>
        </w:rPr>
        <w:t xml:space="preserve">усталость), а также разметка на </w:t>
      </w:r>
      <w:r w:rsidR="009416D8">
        <w:rPr>
          <w:rFonts w:ascii="Segoe UI" w:hAnsi="Segoe UI" w:cs="Segoe UI"/>
          <w:lang w:val="en-US"/>
        </w:rPr>
        <w:t>Domination</w:t>
      </w:r>
      <w:r w:rsidR="009416D8">
        <w:rPr>
          <w:rFonts w:ascii="Segoe UI" w:hAnsi="Segoe UI" w:cs="Segoe UI"/>
        </w:rPr>
        <w:t xml:space="preserve"> (доминация) и </w:t>
      </w:r>
      <w:r w:rsidR="009416D8">
        <w:rPr>
          <w:rFonts w:ascii="Segoe UI" w:hAnsi="Segoe UI" w:cs="Segoe UI"/>
          <w:lang w:val="en-US"/>
        </w:rPr>
        <w:t>Submission</w:t>
      </w:r>
      <w:r w:rsidR="009416D8" w:rsidRPr="00597CC4">
        <w:rPr>
          <w:rFonts w:ascii="Segoe UI" w:hAnsi="Segoe UI" w:cs="Segoe UI"/>
        </w:rPr>
        <w:t xml:space="preserve"> (</w:t>
      </w:r>
      <w:r w:rsidR="009416D8">
        <w:rPr>
          <w:rFonts w:ascii="Segoe UI" w:hAnsi="Segoe UI" w:cs="Segoe UI"/>
        </w:rPr>
        <w:t xml:space="preserve">подчинение). Разметка произведена по временным меткам. Однако, при сегментации файлов с помощью данной разметки и дальнейшем первичном исследовании полученных образцов данных, сделан вывод о низкой репрезентативности этих данных (пересекающиеся метки, зачастую на записях слышно сразу двух актеров) и принято решение о переразметке этого набора данных не по временным меткам, а по фразам актеров (как это сделано, к примеру, в </w:t>
      </w:r>
      <w:r w:rsidR="009416D8">
        <w:rPr>
          <w:rFonts w:ascii="Segoe UI" w:hAnsi="Segoe UI" w:cs="Segoe UI"/>
          <w:lang w:val="en-US"/>
        </w:rPr>
        <w:t>IEMOCAP</w:t>
      </w:r>
      <w:r w:rsidR="009416D8" w:rsidRPr="00E53B90">
        <w:rPr>
          <w:rFonts w:ascii="Segoe UI" w:hAnsi="Segoe UI" w:cs="Segoe UI"/>
        </w:rPr>
        <w:t xml:space="preserve">). </w:t>
      </w:r>
      <w:r w:rsidR="009416D8">
        <w:rPr>
          <w:rFonts w:ascii="Segoe UI" w:hAnsi="Segoe UI" w:cs="Segoe UI"/>
        </w:rPr>
        <w:t xml:space="preserve">Таким образом, были получены образцы данных, однозначно представленные строго одним актером на записи, а также строго одним эмоциональным состоянием. При этом, в ходе разметки, было принято решение отказаться от класса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E53B90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</w:rPr>
        <w:t>так как он был представлен крайне мало. Итоговое распределение данных по классам изображено на рисунке 4.</w:t>
      </w:r>
    </w:p>
    <w:p w14:paraId="009562D1" w14:textId="47DCC005" w:rsidR="00566D03" w:rsidRDefault="00566D03" w:rsidP="00566D03">
      <w:pPr>
        <w:tabs>
          <w:tab w:val="left" w:pos="13398"/>
        </w:tabs>
        <w:jc w:val="both"/>
        <w:rPr>
          <w:rFonts w:ascii="Segoe UI" w:hAnsi="Segoe UI" w:cs="Segoe UI"/>
        </w:rPr>
      </w:pPr>
    </w:p>
    <w:p w14:paraId="3C8E864E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47D3CF8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7AACBBA1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C6587A7" w14:textId="6398DEEB" w:rsidR="00566D03" w:rsidRPr="00566D03" w:rsidRDefault="00566D03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  <w:r w:rsidRPr="00566D03">
        <w:rPr>
          <w:rFonts w:ascii="Segoe UI" w:hAnsi="Segoe UI" w:cs="Segoe UI"/>
          <w:b/>
          <w:bCs/>
        </w:rPr>
        <w:lastRenderedPageBreak/>
        <w:t>Описание экспериментов.</w:t>
      </w:r>
    </w:p>
    <w:p w14:paraId="60A87D4D" w14:textId="2C4B6EC3" w:rsidR="00E53B90" w:rsidRDefault="00E53B90" w:rsidP="00BA65E1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се модели были обучены на трёх выборках: </w:t>
      </w:r>
    </w:p>
    <w:p w14:paraId="61FCB963" w14:textId="0A1F18BF" w:rsidR="00E53B90" w:rsidRPr="009416D8" w:rsidRDefault="009416D8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 w:rsidRPr="009416D8">
        <w:rPr>
          <w:rFonts w:ascii="Segoe UI" w:hAnsi="Segoe UI" w:cs="Segoe UI"/>
        </w:rPr>
        <w:t xml:space="preserve">Набор данных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с четырьмя эмоциональными категориями </w:t>
      </w:r>
      <w:r w:rsidRPr="009416D8">
        <w:rPr>
          <w:rFonts w:ascii="Segoe UI" w:hAnsi="Segoe UI" w:cs="Segoe UI"/>
          <w:lang w:val="en-US"/>
        </w:rPr>
        <w:t>Anger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Happiness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Neutral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Sadness</w:t>
      </w:r>
      <w:r w:rsidRPr="009416D8">
        <w:rPr>
          <w:rFonts w:ascii="Segoe UI" w:hAnsi="Segoe UI" w:cs="Segoe UI"/>
        </w:rPr>
        <w:t xml:space="preserve"> (далее –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>-4). Мы мотивируем свой выбор наибольшей популярностью именно данного варианта среди исследователей, что позволит сравнить наши результаты.</w:t>
      </w:r>
    </w:p>
    <w:p w14:paraId="642D1D6F" w14:textId="12F1F963" w:rsidR="004F12AE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>
        <w:rPr>
          <w:rFonts w:ascii="Segoe UI" w:hAnsi="Segoe UI" w:cs="Segoe UI"/>
        </w:rPr>
        <w:t>, все эмоциональные классы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>-</w:t>
      </w:r>
      <w:proofErr w:type="spellStart"/>
      <w:r w:rsidR="004F12AE">
        <w:rPr>
          <w:rFonts w:ascii="Segoe UI" w:hAnsi="Segoe UI" w:cs="Segoe UI"/>
          <w:lang w:val="en-US"/>
        </w:rPr>
        <w:t>descrete</w:t>
      </w:r>
      <w:proofErr w:type="spellEnd"/>
      <w:r w:rsidR="004F12AE" w:rsidRPr="004F12AE">
        <w:rPr>
          <w:rFonts w:ascii="Segoe UI" w:hAnsi="Segoe UI" w:cs="Segoe UI"/>
        </w:rPr>
        <w:t>).</w:t>
      </w:r>
    </w:p>
    <w:p w14:paraId="7DE4DD14" w14:textId="66E0BDCB" w:rsidR="009416D8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</w:rPr>
        <w:t>бинарная классификация «Гнев – Не гнев». Все образцы класса «</w:t>
      </w:r>
      <w:r w:rsidR="004F12AE">
        <w:rPr>
          <w:rFonts w:ascii="Segoe UI" w:hAnsi="Segoe UI" w:cs="Segoe UI"/>
          <w:lang w:val="en-US"/>
        </w:rPr>
        <w:t>Anger</w:t>
      </w:r>
      <w:r w:rsidR="004F12AE">
        <w:rPr>
          <w:rFonts w:ascii="Segoe UI" w:hAnsi="Segoe UI" w:cs="Segoe UI"/>
        </w:rPr>
        <w:t>» и столько же случайно выбранных остальных образцов</w:t>
      </w:r>
      <w:r w:rsidR="005722E8">
        <w:rPr>
          <w:rFonts w:ascii="Segoe UI" w:hAnsi="Segoe UI" w:cs="Segoe UI"/>
        </w:rPr>
        <w:t xml:space="preserve"> (далее – </w:t>
      </w:r>
      <w:r w:rsidR="005722E8">
        <w:rPr>
          <w:rFonts w:ascii="Segoe UI" w:hAnsi="Segoe UI" w:cs="Segoe UI"/>
          <w:lang w:val="en-US"/>
        </w:rPr>
        <w:t>RAMAS</w:t>
      </w:r>
      <w:r w:rsidR="005722E8" w:rsidRPr="005722E8">
        <w:rPr>
          <w:rFonts w:ascii="Segoe UI" w:hAnsi="Segoe UI" w:cs="Segoe UI"/>
        </w:rPr>
        <w:t>-</w:t>
      </w:r>
      <w:r w:rsidR="005722E8">
        <w:rPr>
          <w:rFonts w:ascii="Segoe UI" w:hAnsi="Segoe UI" w:cs="Segoe UI"/>
          <w:lang w:val="en-US"/>
        </w:rPr>
        <w:t>binary</w:t>
      </w:r>
      <w:r w:rsidR="005722E8" w:rsidRPr="005722E8">
        <w:rPr>
          <w:rFonts w:ascii="Segoe UI" w:hAnsi="Segoe UI" w:cs="Segoe UI"/>
        </w:rPr>
        <w:t>)</w:t>
      </w:r>
      <w:r w:rsidR="004F12AE">
        <w:rPr>
          <w:rFonts w:ascii="Segoe UI" w:hAnsi="Segoe UI" w:cs="Segoe UI"/>
        </w:rPr>
        <w:t>.</w:t>
      </w:r>
    </w:p>
    <w:p w14:paraId="35FFEC37" w14:textId="6DFDB5CA" w:rsidR="00682E33" w:rsidRPr="00F20F56" w:rsidRDefault="008C4A0B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3FA7A78" wp14:editId="47716571">
                <wp:simplePos x="0" y="0"/>
                <wp:positionH relativeFrom="column">
                  <wp:posOffset>4202200</wp:posOffset>
                </wp:positionH>
                <wp:positionV relativeFrom="paragraph">
                  <wp:posOffset>138651</wp:posOffset>
                </wp:positionV>
                <wp:extent cx="2496599" cy="4701540"/>
                <wp:effectExtent l="0" t="0" r="0" b="3810"/>
                <wp:wrapSquare wrapText="bothSides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599" cy="4701540"/>
                          <a:chOff x="0" y="0"/>
                          <a:chExt cx="2496599" cy="4701540"/>
                        </a:xfrm>
                      </wpg:grpSpPr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659" y="0"/>
                            <a:ext cx="2440940" cy="394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0" y="4062730"/>
                            <a:ext cx="2487930" cy="63881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83F1B5A" w14:textId="44F26762" w:rsidR="008C4A0B" w:rsidRPr="008C4A0B" w:rsidRDefault="008C4A0B" w:rsidP="008C4A0B">
                              <w:pPr>
                                <w:pStyle w:val="a5"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331730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5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Блок-схема алгоритма унификации размера и аугментации спектрограмм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FA7A78" id="Группа 11" o:spid="_x0000_s1032" style="position:absolute;left:0;text-align:left;margin-left:330.9pt;margin-top:10.9pt;width:196.6pt;height:370.2pt;z-index:251667456" coordsize="24965,470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">
                <v:shape id="Рисунок 8" o:spid="_x0000_s1033" type="#_x0000_t75" style="position:absolute;left:556;width:24409;height:39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">
                  <v:imagedata r:id="rId19" o:title=""/>
                </v:shape>
                <v:shape id="Надпись 10" o:spid="_x0000_s1034" type="#_x0000_t202" style="position:absolute;top:40627;width:24879;height:6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483F1B5A" w14:textId="44F26762" w:rsidR="008C4A0B" w:rsidRPr="008C4A0B" w:rsidRDefault="008C4A0B" w:rsidP="008C4A0B">
                        <w:pPr>
                          <w:pStyle w:val="a5"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331730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5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>. Блок-схема алгоритма унификации размера и аугментации спектрограмм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1635">
        <w:rPr>
          <w:rFonts w:ascii="Segoe UI" w:hAnsi="Segoe UI" w:cs="Segoe UI"/>
        </w:rPr>
        <w:t xml:space="preserve">Были сгенерированы </w:t>
      </w:r>
      <w:r w:rsidR="00EC54D4">
        <w:rPr>
          <w:rFonts w:ascii="Segoe UI" w:hAnsi="Segoe UI" w:cs="Segoe UI"/>
        </w:rPr>
        <w:t>логарифмированные мел-</w:t>
      </w:r>
      <w:r w:rsidR="00E61635">
        <w:rPr>
          <w:rFonts w:ascii="Segoe UI" w:hAnsi="Segoe UI" w:cs="Segoe UI"/>
        </w:rPr>
        <w:t xml:space="preserve">спектрограммы высказываний с помощью алгоритма </w:t>
      </w:r>
      <w:r w:rsidR="00E61635">
        <w:rPr>
          <w:rFonts w:ascii="Segoe UI" w:hAnsi="Segoe UI" w:cs="Segoe UI"/>
          <w:lang w:val="en-US"/>
        </w:rPr>
        <w:t>STFT</w:t>
      </w:r>
      <w:r w:rsidR="00EC54D4">
        <w:rPr>
          <w:rFonts w:ascii="Segoe UI" w:hAnsi="Segoe UI" w:cs="Segoe UI"/>
        </w:rPr>
        <w:t xml:space="preserve"> (количество компонент разложения – 2048, длина окна – 2048 фреймов, ширина шага </w:t>
      </w:r>
      <w:r w:rsidR="00682E33">
        <w:rPr>
          <w:rFonts w:ascii="Segoe UI" w:hAnsi="Segoe UI" w:cs="Segoe UI"/>
        </w:rPr>
        <w:t xml:space="preserve">окна </w:t>
      </w:r>
      <w:r w:rsidR="00EC54D4">
        <w:rPr>
          <w:rFonts w:ascii="Segoe UI" w:hAnsi="Segoe UI" w:cs="Segoe UI"/>
        </w:rPr>
        <w:t>– 512 фреймов</w:t>
      </w:r>
      <w:r w:rsidR="00682E33">
        <w:rPr>
          <w:rFonts w:ascii="Segoe UI" w:hAnsi="Segoe UI" w:cs="Segoe UI"/>
        </w:rPr>
        <w:t>, количество мел-фильтров - 512</w:t>
      </w:r>
      <w:r w:rsidR="00EC54D4">
        <w:rPr>
          <w:rFonts w:ascii="Segoe UI" w:hAnsi="Segoe UI" w:cs="Segoe UI"/>
        </w:rPr>
        <w:t>)</w:t>
      </w:r>
      <w:r>
        <w:rPr>
          <w:rFonts w:ascii="Segoe UI" w:hAnsi="Segoe UI" w:cs="Segoe UI"/>
        </w:rPr>
        <w:t xml:space="preserve"> и произведено </w:t>
      </w:r>
      <w:r>
        <w:rPr>
          <w:rFonts w:ascii="Segoe UI" w:hAnsi="Segoe UI" w:cs="Segoe UI"/>
        </w:rPr>
        <w:t>разделение</w:t>
      </w:r>
      <w:r w:rsidRPr="009416D8">
        <w:rPr>
          <w:rFonts w:ascii="Segoe UI" w:hAnsi="Segoe UI" w:cs="Segoe UI"/>
        </w:rPr>
        <w:t xml:space="preserve"> на тренировочную и </w:t>
      </w:r>
      <w:proofErr w:type="spellStart"/>
      <w:r w:rsidRPr="009416D8">
        <w:rPr>
          <w:rFonts w:ascii="Segoe UI" w:hAnsi="Segoe UI" w:cs="Segoe UI"/>
        </w:rPr>
        <w:t>валидационную</w:t>
      </w:r>
      <w:proofErr w:type="spellEnd"/>
      <w:r w:rsidRPr="009416D8">
        <w:rPr>
          <w:rFonts w:ascii="Segoe UI" w:hAnsi="Segoe UI" w:cs="Segoe UI"/>
        </w:rPr>
        <w:t xml:space="preserve"> выборки в пропорции 4:1.</w:t>
      </w:r>
      <w:r>
        <w:rPr>
          <w:rFonts w:ascii="Segoe UI" w:hAnsi="Segoe UI" w:cs="Segoe UI"/>
        </w:rPr>
        <w:t xml:space="preserve"> </w:t>
      </w:r>
      <w:r w:rsidR="00682E33">
        <w:rPr>
          <w:rFonts w:ascii="Segoe UI" w:hAnsi="Segoe UI" w:cs="Segoe UI"/>
        </w:rPr>
        <w:t xml:space="preserve">Поскольку модель требует от входных данных единого размера, а также в целях </w:t>
      </w:r>
      <w:r w:rsidR="002A4AA4">
        <w:rPr>
          <w:rFonts w:ascii="Segoe UI" w:hAnsi="Segoe UI" w:cs="Segoe UI"/>
        </w:rPr>
        <w:t xml:space="preserve">осуществления </w:t>
      </w:r>
      <w:r w:rsidR="00682E33">
        <w:rPr>
          <w:rFonts w:ascii="Segoe UI" w:hAnsi="Segoe UI" w:cs="Segoe UI"/>
        </w:rPr>
        <w:t xml:space="preserve">простейшей аугментации данных, на каждой эпохе </w:t>
      </w:r>
      <w:r>
        <w:rPr>
          <w:rFonts w:ascii="Segoe UI" w:hAnsi="Segoe UI" w:cs="Segoe UI"/>
        </w:rPr>
        <w:t xml:space="preserve">полученные </w:t>
      </w:r>
      <w:r w:rsidR="00F20F56">
        <w:rPr>
          <w:rFonts w:ascii="Segoe UI" w:hAnsi="Segoe UI" w:cs="Segoe UI"/>
        </w:rPr>
        <w:t xml:space="preserve">спектрограммы были </w:t>
      </w:r>
      <w:r w:rsidR="00696840">
        <w:rPr>
          <w:rFonts w:ascii="Segoe UI" w:hAnsi="Segoe UI" w:cs="Segoe UI"/>
        </w:rPr>
        <w:t>обработаны</w:t>
      </w:r>
      <w:r w:rsidR="00F20F56">
        <w:rPr>
          <w:rFonts w:ascii="Segoe UI" w:hAnsi="Segoe UI" w:cs="Segoe UI"/>
        </w:rPr>
        <w:t xml:space="preserve"> алгоритм</w:t>
      </w:r>
      <w:r w:rsidR="00696840">
        <w:rPr>
          <w:rFonts w:ascii="Segoe UI" w:hAnsi="Segoe UI" w:cs="Segoe UI"/>
        </w:rPr>
        <w:t>ом</w:t>
      </w:r>
      <w:r w:rsidR="00F20F56">
        <w:rPr>
          <w:rFonts w:ascii="Segoe UI" w:hAnsi="Segoe UI" w:cs="Segoe UI"/>
        </w:rPr>
        <w:t>, блок-схема которого изображена на Рисунке 5.</w:t>
      </w:r>
      <w:r>
        <w:rPr>
          <w:rFonts w:ascii="Segoe UI" w:hAnsi="Segoe UI" w:cs="Segoe UI"/>
        </w:rPr>
        <w:t xml:space="preserve"> Все процедуры, подразумевающие использование случайных чисел, выполнялись на случайном зерне генератора для данных из тренировочной выборки, и на фиксированном зерне генератора для данных из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и. Таким образом, случайные изменения вносились каждую эпоху только в тренировочные данные, в то время как </w:t>
      </w:r>
      <w:proofErr w:type="spellStart"/>
      <w:r>
        <w:rPr>
          <w:rFonts w:ascii="Segoe UI" w:hAnsi="Segoe UI" w:cs="Segoe UI"/>
        </w:rPr>
        <w:t>валидационные</w:t>
      </w:r>
      <w:proofErr w:type="spellEnd"/>
      <w:r>
        <w:rPr>
          <w:rFonts w:ascii="Segoe UI" w:hAnsi="Segoe UI" w:cs="Segoe UI"/>
        </w:rPr>
        <w:t xml:space="preserve"> данные из эпохи в эпоху не изменялись.</w:t>
      </w:r>
      <w:r w:rsidR="00696840">
        <w:rPr>
          <w:rFonts w:ascii="Segoe UI" w:hAnsi="Segoe UI" w:cs="Segoe UI"/>
        </w:rPr>
        <w:t xml:space="preserve"> На выходе этого алгоритма мы получали массив данных размером 512х512. Данный массив был конвертирован в изображение (значения приведены в диапазон от 0 до 255), которое было уменьшено до размеров 224х224 с применением кубической интерполяции. Наконец, перед непосредственно подачей на вход нейронной сети, проводилась нормализация со средним значением 0.5 и стандартным отклонением 0.225.  </w:t>
      </w:r>
    </w:p>
    <w:p w14:paraId="04D8F851" w14:textId="2C577DA8" w:rsidR="00A473CF" w:rsidRDefault="004F12AE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Модели обучались на тренировочной выборке </w:t>
      </w:r>
      <w:r w:rsidRPr="004F12AE">
        <w:rPr>
          <w:rFonts w:ascii="Segoe UI" w:hAnsi="Segoe UI" w:cs="Segoe UI"/>
        </w:rPr>
        <w:t xml:space="preserve">300 </w:t>
      </w:r>
      <w:r>
        <w:rPr>
          <w:rFonts w:ascii="Segoe UI" w:hAnsi="Segoe UI" w:cs="Segoe UI"/>
        </w:rPr>
        <w:t>эпох,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learning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ate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4F12AE">
        <w:rPr>
          <w:rFonts w:ascii="Segoe UI" w:hAnsi="Segoe UI" w:cs="Segoe UI"/>
        </w:rPr>
        <w:t xml:space="preserve"> 1</w:t>
      </w:r>
      <w:r>
        <w:rPr>
          <w:rFonts w:ascii="Segoe UI" w:hAnsi="Segoe UI" w:cs="Segoe UI"/>
          <w:lang w:val="en-US"/>
        </w:rPr>
        <w:t>e</w:t>
      </w:r>
      <w:r w:rsidRPr="004F12AE">
        <w:rPr>
          <w:rFonts w:ascii="Segoe UI" w:hAnsi="Segoe UI" w:cs="Segoe UI"/>
        </w:rPr>
        <w:t xml:space="preserve">-5, </w:t>
      </w:r>
      <w:r w:rsidR="00E035D6">
        <w:rPr>
          <w:rFonts w:ascii="Segoe UI" w:hAnsi="Segoe UI" w:cs="Segoe UI"/>
        </w:rPr>
        <w:t>размер мини-</w:t>
      </w:r>
      <w:proofErr w:type="spellStart"/>
      <w:r w:rsidR="00E035D6">
        <w:rPr>
          <w:rFonts w:ascii="Segoe UI" w:hAnsi="Segoe UI" w:cs="Segoe UI"/>
        </w:rPr>
        <w:t>батча</w:t>
      </w:r>
      <w:proofErr w:type="spellEnd"/>
      <w:r w:rsidR="00E035D6">
        <w:rPr>
          <w:rFonts w:ascii="Segoe UI" w:hAnsi="Segoe UI" w:cs="Segoe UI"/>
        </w:rPr>
        <w:t xml:space="preserve"> </w:t>
      </w:r>
      <w:r w:rsidR="00255B86">
        <w:rPr>
          <w:rFonts w:ascii="Segoe UI" w:hAnsi="Segoe UI" w:cs="Segoe UI"/>
        </w:rPr>
        <w:t>32</w:t>
      </w:r>
      <w:r w:rsidR="00E035D6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 xml:space="preserve">использован алгоритм оптимизации </w:t>
      </w:r>
      <w:r>
        <w:rPr>
          <w:rFonts w:ascii="Segoe UI" w:hAnsi="Segoe UI" w:cs="Segoe UI"/>
          <w:lang w:val="en-US"/>
        </w:rPr>
        <w:t>Adam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</w:rPr>
        <w:t>[</w:t>
      </w:r>
      <w:r w:rsidR="00E035D6" w:rsidRPr="00E035D6">
        <w:rPr>
          <w:rFonts w:ascii="Segoe UI" w:hAnsi="Segoe UI" w:cs="Segoe UI"/>
          <w:highlight w:val="green"/>
        </w:rPr>
        <w:t>ссылка</w:t>
      </w:r>
      <w:r w:rsidR="00E035D6" w:rsidRPr="00E035D6">
        <w:rPr>
          <w:rFonts w:ascii="Segoe UI" w:hAnsi="Segoe UI" w:cs="Segoe UI"/>
        </w:rPr>
        <w:t>]</w:t>
      </w:r>
      <w:r w:rsidR="00A473CF">
        <w:rPr>
          <w:rFonts w:ascii="Segoe UI" w:hAnsi="Segoe UI" w:cs="Segoe UI"/>
        </w:rPr>
        <w:t xml:space="preserve">, функция потерь – </w:t>
      </w:r>
      <w:r w:rsidR="00091EA7">
        <w:rPr>
          <w:rFonts w:ascii="Segoe UI" w:hAnsi="Segoe UI" w:cs="Segoe UI"/>
        </w:rPr>
        <w:t>перекрестная энтропия</w:t>
      </w:r>
      <w:r w:rsidRPr="004F12AE">
        <w:rPr>
          <w:rFonts w:ascii="Segoe UI" w:hAnsi="Segoe UI" w:cs="Segoe UI"/>
        </w:rPr>
        <w:t>.</w:t>
      </w:r>
      <w:r w:rsidR="00A473CF" w:rsidRPr="00A473CF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ля предотвращения переобучения, производилась остановка обучения модели, если значение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 не уменьшал</w:t>
      </w:r>
      <w:r w:rsidR="007863F4">
        <w:rPr>
          <w:rFonts w:ascii="Segoe UI" w:hAnsi="Segoe UI" w:cs="Segoe UI"/>
        </w:rPr>
        <w:t>о</w:t>
      </w:r>
      <w:r>
        <w:rPr>
          <w:rFonts w:ascii="Segoe UI" w:hAnsi="Segoe UI" w:cs="Segoe UI"/>
        </w:rPr>
        <w:t>сь в течение 30 эпох.</w:t>
      </w:r>
      <w:r w:rsidR="00A473CF">
        <w:rPr>
          <w:rFonts w:ascii="Segoe UI" w:hAnsi="Segoe UI" w:cs="Segoe UI"/>
        </w:rPr>
        <w:t xml:space="preserve"> </w:t>
      </w:r>
    </w:p>
    <w:p w14:paraId="7AEE6618" w14:textId="37CED55D" w:rsidR="00BA65E1" w:rsidRDefault="00A473CF" w:rsidP="00BA65E1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ход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ксперименто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</w:t>
      </w:r>
      <w:r w:rsidRPr="00E32409">
        <w:rPr>
          <w:rFonts w:ascii="Segoe UI" w:hAnsi="Segoe UI" w:cs="Segoe UI"/>
        </w:rPr>
        <w:t xml:space="preserve"> </w:t>
      </w:r>
      <w:r w:rsidR="00696840">
        <w:rPr>
          <w:rFonts w:ascii="Segoe UI" w:hAnsi="Segoe UI" w:cs="Segoe UI"/>
        </w:rPr>
        <w:t xml:space="preserve">также имплементированы и </w:t>
      </w:r>
      <w:r>
        <w:rPr>
          <w:rFonts w:ascii="Segoe UI" w:hAnsi="Segoe UI" w:cs="Segoe UI"/>
        </w:rPr>
        <w:t>протестированы</w:t>
      </w:r>
      <w:r w:rsidR="00091EA7">
        <w:rPr>
          <w:rFonts w:ascii="Segoe UI" w:hAnsi="Segoe UI" w:cs="Segoe UI"/>
        </w:rPr>
        <w:t xml:space="preserve"> следующ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тратег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ива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функ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тдельных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адач</w:t>
      </w:r>
      <w:r w:rsidRPr="00E32409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>здес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алее</w:t>
      </w:r>
      <w:r w:rsidRPr="00E32409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14"/>
        </w:rPr>
        <w:object w:dxaOrig="2659" w:dyaOrig="380" w14:anchorId="6640CDFF">
          <v:shape id="_x0000_i1071" type="#_x0000_t75" style="width:133.35pt;height:18.8pt" o:ole="">
            <v:imagedata r:id="rId20" o:title=""/>
          </v:shape>
          <o:OLEObject Type="Embed" ProgID="Equation.DSMT4" ShapeID="_x0000_i1071" DrawAspect="Content" ObjectID="_1668620810" r:id="rId21"/>
        </w:object>
      </w:r>
      <w:r w:rsidRPr="00E32409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>соответственн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тогово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л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братног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спростран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знач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классифика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моци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спикер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л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>)</w:t>
      </w:r>
      <w:r w:rsidR="00BA65E1">
        <w:rPr>
          <w:rFonts w:ascii="Segoe UI" w:hAnsi="Segoe UI" w:cs="Segoe UI"/>
        </w:rPr>
        <w:t>:</w:t>
      </w:r>
      <w:r w:rsidRPr="00E32409">
        <w:rPr>
          <w:rFonts w:ascii="Segoe UI" w:hAnsi="Segoe UI" w:cs="Segoe UI"/>
        </w:rPr>
        <w:t xml:space="preserve">  </w:t>
      </w:r>
    </w:p>
    <w:p w14:paraId="04667E63" w14:textId="77777777" w:rsidR="00BA65E1" w:rsidRDefault="00A473CF" w:rsidP="00BA65E1">
      <w:pPr>
        <w:ind w:firstLine="709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а</w:t>
      </w:r>
      <w:r w:rsidRPr="00BA65E1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</w:rPr>
        <w:t>Невзвешенная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сумма</w:t>
      </w:r>
      <w:r w:rsidRPr="00BA65E1">
        <w:rPr>
          <w:rFonts w:ascii="Segoe UI" w:hAnsi="Segoe UI" w:cs="Segoe UI"/>
          <w:lang w:val="en-US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2900" w:dyaOrig="380" w14:anchorId="5F2BABB7">
          <v:shape id="_x0000_i1072" type="#_x0000_t75" style="width:145.25pt;height:18.8pt" o:ole="">
            <v:imagedata r:id="rId22" o:title=""/>
          </v:shape>
          <o:OLEObject Type="Embed" ProgID="Equation.DSMT4" ShapeID="_x0000_i1072" DrawAspect="Content" ObjectID="_1668620811" r:id="rId23"/>
        </w:object>
      </w:r>
      <w:r w:rsidRPr="00BA65E1">
        <w:rPr>
          <w:rFonts w:ascii="Segoe UI" w:hAnsi="Segoe UI" w:cs="Segoe UI"/>
          <w:lang w:val="en-US"/>
        </w:rPr>
        <w:t xml:space="preserve">; </w:t>
      </w:r>
    </w:p>
    <w:p w14:paraId="2E23FA81" w14:textId="77777777" w:rsidR="00BA65E1" w:rsidRDefault="00A473CF" w:rsidP="00BA65E1">
      <w:pPr>
        <w:ind w:firstLine="709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б</w:t>
      </w:r>
      <w:r w:rsidRPr="00BA65E1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</w:rPr>
        <w:t>Метод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а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основе</w:t>
      </w:r>
      <w:r w:rsidRPr="00BA65E1">
        <w:rPr>
          <w:rFonts w:ascii="Segoe UI" w:hAnsi="Segoe UI" w:cs="Segoe UI"/>
          <w:lang w:val="en-US"/>
        </w:rPr>
        <w:t xml:space="preserve"> </w:t>
      </w:r>
      <w:proofErr w:type="spellStart"/>
      <w:r>
        <w:rPr>
          <w:rFonts w:ascii="Segoe UI" w:hAnsi="Segoe UI" w:cs="Segoe UI"/>
        </w:rPr>
        <w:t>гомоскедастичной</w:t>
      </w:r>
      <w:proofErr w:type="spellEnd"/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еопределенности</w:t>
      </w:r>
      <w:r w:rsidRPr="00BA65E1">
        <w:rPr>
          <w:rFonts w:ascii="Segoe UI" w:hAnsi="Segoe UI" w:cs="Segoe UI"/>
          <w:lang w:val="en-US"/>
        </w:rPr>
        <w:t xml:space="preserve">, </w:t>
      </w:r>
      <w:r>
        <w:rPr>
          <w:rFonts w:ascii="Segoe UI" w:hAnsi="Segoe UI" w:cs="Segoe UI"/>
        </w:rPr>
        <w:t>описанный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в</w:t>
      </w:r>
      <w:r w:rsidRPr="00BA65E1">
        <w:rPr>
          <w:rFonts w:ascii="Segoe UI" w:hAnsi="Segoe UI" w:cs="Segoe UI"/>
          <w:lang w:val="en-US"/>
        </w:rPr>
        <w:t xml:space="preserve"> [</w:t>
      </w:r>
      <w:r w:rsidRPr="00E32409">
        <w:rPr>
          <w:rFonts w:ascii="Segoe UI" w:hAnsi="Segoe UI" w:cs="Segoe UI"/>
          <w:highlight w:val="green"/>
          <w:lang w:val="en-US"/>
        </w:rPr>
        <w:t>R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Y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Gal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Kendall</w:t>
      </w:r>
      <w:r w:rsidRPr="00BA65E1">
        <w:rPr>
          <w:rFonts w:ascii="Segoe UI" w:hAnsi="Segoe UI" w:cs="Segoe UI"/>
          <w:highlight w:val="green"/>
          <w:lang w:val="en-US"/>
        </w:rPr>
        <w:t>, "</w:t>
      </w:r>
      <w:r w:rsidRPr="00E32409">
        <w:rPr>
          <w:rFonts w:ascii="Segoe UI" w:hAnsi="Segoe UI" w:cs="Segoe UI"/>
          <w:highlight w:val="green"/>
          <w:lang w:val="en-US"/>
        </w:rPr>
        <w:t>Multi</w:t>
      </w:r>
      <w:r w:rsidRPr="00BA65E1">
        <w:rPr>
          <w:rFonts w:ascii="Segoe UI" w:hAnsi="Segoe UI" w:cs="Segoe UI"/>
          <w:highlight w:val="green"/>
          <w:lang w:val="en-US"/>
        </w:rPr>
        <w:t>-</w:t>
      </w:r>
      <w:r w:rsidRPr="00E32409">
        <w:rPr>
          <w:rFonts w:ascii="Segoe UI" w:hAnsi="Segoe UI" w:cs="Segoe UI"/>
          <w:highlight w:val="green"/>
          <w:lang w:val="en-US"/>
        </w:rPr>
        <w:t>task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earn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s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ncertaint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to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Weigh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osses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fo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cen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Geometr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emantics</w:t>
      </w:r>
      <w:r w:rsidRPr="00BA65E1">
        <w:rPr>
          <w:rFonts w:ascii="Segoe UI" w:hAnsi="Segoe UI" w:cs="Segoe UI"/>
          <w:highlight w:val="green"/>
          <w:lang w:val="en-US"/>
        </w:rPr>
        <w:t xml:space="preserve">," 2018 </w:t>
      </w:r>
      <w:r w:rsidRPr="00E32409">
        <w:rPr>
          <w:rFonts w:ascii="Segoe UI" w:hAnsi="Segoe UI" w:cs="Segoe UI"/>
          <w:highlight w:val="green"/>
          <w:lang w:val="en-US"/>
        </w:rPr>
        <w:t>IEEE</w:t>
      </w:r>
      <w:r w:rsidRPr="00BA65E1">
        <w:rPr>
          <w:rFonts w:ascii="Segoe UI" w:hAnsi="Segoe UI" w:cs="Segoe UI"/>
          <w:highlight w:val="green"/>
          <w:lang w:val="en-US"/>
        </w:rPr>
        <w:t>/</w:t>
      </w:r>
      <w:r w:rsidRPr="00E32409">
        <w:rPr>
          <w:rFonts w:ascii="Segoe UI" w:hAnsi="Segoe UI" w:cs="Segoe UI"/>
          <w:highlight w:val="green"/>
          <w:lang w:val="en-US"/>
        </w:rPr>
        <w:t>CVF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nferenc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mpute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Visi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Patter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Recognition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Salt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ak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ity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UT</w:t>
      </w:r>
      <w:r w:rsidRPr="00BA65E1">
        <w:rPr>
          <w:rFonts w:ascii="Segoe UI" w:hAnsi="Segoe UI" w:cs="Segoe UI"/>
          <w:highlight w:val="green"/>
          <w:lang w:val="en-US"/>
        </w:rPr>
        <w:t xml:space="preserve">, 2018, </w:t>
      </w:r>
      <w:r w:rsidRPr="00E32409">
        <w:rPr>
          <w:rFonts w:ascii="Segoe UI" w:hAnsi="Segoe UI" w:cs="Segoe UI"/>
          <w:highlight w:val="green"/>
          <w:lang w:val="en-US"/>
        </w:rPr>
        <w:t>pp</w:t>
      </w:r>
      <w:r w:rsidRPr="00BA65E1">
        <w:rPr>
          <w:rFonts w:ascii="Segoe UI" w:hAnsi="Segoe UI" w:cs="Segoe UI"/>
          <w:highlight w:val="green"/>
          <w:lang w:val="en-US"/>
        </w:rPr>
        <w:t xml:space="preserve">. 7482-7491,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lastRenderedPageBreak/>
        <w:t>doi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>: 10.1109/</w:t>
      </w:r>
      <w:r w:rsidRPr="00E32409">
        <w:rPr>
          <w:rFonts w:ascii="Segoe UI" w:hAnsi="Segoe UI" w:cs="Segoe UI"/>
          <w:highlight w:val="green"/>
          <w:lang w:val="en-US"/>
        </w:rPr>
        <w:t>CVPR</w:t>
      </w:r>
      <w:r w:rsidRPr="00BA65E1">
        <w:rPr>
          <w:rFonts w:ascii="Segoe UI" w:hAnsi="Segoe UI" w:cs="Segoe UI"/>
          <w:highlight w:val="green"/>
          <w:lang w:val="en-US"/>
        </w:rPr>
        <w:t>.2018.00781.</w:t>
      </w:r>
      <w:r w:rsidRPr="00BA65E1">
        <w:rPr>
          <w:rFonts w:ascii="Segoe UI" w:hAnsi="Segoe UI" w:cs="Segoe UI"/>
          <w:lang w:val="en-US"/>
        </w:rPr>
        <w:t>][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L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M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K</w:t>
      </w:r>
      <w:r w:rsidRPr="00BA65E1">
        <w:rPr>
          <w:rFonts w:ascii="Segoe UI" w:hAnsi="Segoe UI" w:cs="Segoe UI"/>
          <w:highlight w:val="green"/>
          <w:lang w:val="en-US"/>
        </w:rPr>
        <w:t>ö</w:t>
      </w:r>
      <w:r w:rsidRPr="00E32409">
        <w:rPr>
          <w:rFonts w:ascii="Segoe UI" w:hAnsi="Segoe UI" w:cs="Segoe UI"/>
          <w:highlight w:val="green"/>
          <w:lang w:val="en-US"/>
        </w:rPr>
        <w:t>rner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133355">
        <w:rPr>
          <w:rFonts w:ascii="Segoe UI" w:hAnsi="Segoe UI" w:cs="Segoe UI"/>
          <w:highlight w:val="green"/>
          <w:lang w:val="en-US"/>
        </w:rPr>
        <w:t xml:space="preserve">“Auxiliary Tasks in Multi-task Learning.” </w:t>
      </w:r>
      <w:proofErr w:type="spellStart"/>
      <w:r w:rsidRPr="00133355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9416D8">
        <w:rPr>
          <w:rFonts w:ascii="Segoe UI" w:hAnsi="Segoe UI" w:cs="Segoe UI"/>
          <w:highlight w:val="green"/>
          <w:lang w:val="en-US"/>
        </w:rPr>
        <w:t xml:space="preserve"> </w:t>
      </w:r>
      <w:r w:rsidRPr="00133355">
        <w:rPr>
          <w:rFonts w:ascii="Segoe UI" w:hAnsi="Segoe UI" w:cs="Segoe UI"/>
          <w:highlight w:val="green"/>
          <w:lang w:val="en-US"/>
        </w:rPr>
        <w:t>abs</w:t>
      </w:r>
      <w:r w:rsidRPr="009416D8">
        <w:rPr>
          <w:rFonts w:ascii="Segoe UI" w:hAnsi="Segoe UI" w:cs="Segoe UI"/>
          <w:highlight w:val="green"/>
          <w:lang w:val="en-US"/>
        </w:rPr>
        <w:t>/1805.06334 (2018)</w:t>
      </w:r>
      <w:r w:rsidRPr="009416D8">
        <w:rPr>
          <w:rFonts w:ascii="Segoe UI" w:hAnsi="Segoe UI" w:cs="Segoe UI"/>
          <w:lang w:val="en-US"/>
        </w:rPr>
        <w:t xml:space="preserve">]; </w:t>
      </w:r>
    </w:p>
    <w:p w14:paraId="2061E2A6" w14:textId="30C0E39C" w:rsidR="00A473CF" w:rsidRDefault="00A473CF" w:rsidP="00BA65E1">
      <w:pPr>
        <w:ind w:firstLine="709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BA65E1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енного</w:t>
      </w:r>
      <w:r w:rsidRP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реднего</w:t>
      </w:r>
      <w:r w:rsidRPr="00BA65E1">
        <w:rPr>
          <w:rFonts w:ascii="Segoe UI" w:hAnsi="Segoe UI" w:cs="Segoe UI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3400" w:dyaOrig="380" w14:anchorId="296783E4">
          <v:shape id="_x0000_i1073" type="#_x0000_t75" style="width:170.3pt;height:18.8pt" o:ole="">
            <v:imagedata r:id="rId24" o:title=""/>
          </v:shape>
          <o:OLEObject Type="Embed" ProgID="Equation.DSMT4" ShapeID="_x0000_i1073" DrawAspect="Content" ObjectID="_1668620812" r:id="rId25"/>
        </w:object>
      </w:r>
      <w:r w:rsidRPr="00BA65E1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где</w:t>
      </w:r>
      <w:r w:rsidRPr="00BA65E1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32"/>
        </w:rPr>
        <w:object w:dxaOrig="8300" w:dyaOrig="740" w14:anchorId="033B97B3">
          <v:shape id="_x0000_i1074" type="#_x0000_t75" style="width:414.45pt;height:36.95pt" o:ole="">
            <v:imagedata r:id="rId26" o:title=""/>
          </v:shape>
          <o:OLEObject Type="Embed" ProgID="Equation.DSMT4" ShapeID="_x0000_i1074" DrawAspect="Content" ObjectID="_1668620813" r:id="rId27"/>
        </w:object>
      </w:r>
      <w:r w:rsidRPr="00BA65E1">
        <w:rPr>
          <w:rFonts w:ascii="Segoe UI" w:hAnsi="Segoe UI" w:cs="Segoe UI"/>
        </w:rPr>
        <w:t xml:space="preserve">. </w:t>
      </w:r>
      <w:r>
        <w:rPr>
          <w:rFonts w:ascii="Segoe UI" w:hAnsi="Segoe UI" w:cs="Segoe UI"/>
        </w:rPr>
        <w:t>Лучшие результаты</w:t>
      </w:r>
      <w:r w:rsid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 достигнуты с использованием</w:t>
      </w:r>
      <w:r w:rsidR="00696840">
        <w:rPr>
          <w:rFonts w:ascii="Segoe UI" w:hAnsi="Segoe UI" w:cs="Segoe UI"/>
        </w:rPr>
        <w:t xml:space="preserve"> метода</w:t>
      </w:r>
      <w:r>
        <w:rPr>
          <w:rFonts w:ascii="Segoe UI" w:hAnsi="Segoe UI" w:cs="Segoe UI"/>
        </w:rPr>
        <w:t xml:space="preserve"> взвешенного среднего.</w:t>
      </w:r>
    </w:p>
    <w:p w14:paraId="72E8993B" w14:textId="77777777" w:rsidR="00091EA7" w:rsidRDefault="00091EA7" w:rsidP="00BA65E1">
      <w:pPr>
        <w:ind w:firstLine="709"/>
        <w:contextualSpacing/>
        <w:jc w:val="both"/>
        <w:rPr>
          <w:rFonts w:ascii="Segoe UI" w:hAnsi="Segoe UI" w:cs="Segoe UI"/>
        </w:rPr>
      </w:pPr>
    </w:p>
    <w:p w14:paraId="60ADE4EC" w14:textId="4A4391DB" w:rsidR="00696840" w:rsidRPr="00696840" w:rsidRDefault="00696840" w:rsidP="00091EA7">
      <w:pPr>
        <w:contextualSpacing/>
        <w:rPr>
          <w:rFonts w:ascii="Segoe UI" w:hAnsi="Segoe UI" w:cs="Segoe UI"/>
          <w:b/>
          <w:bCs/>
        </w:rPr>
      </w:pPr>
      <w:r w:rsidRPr="00696840">
        <w:rPr>
          <w:rFonts w:ascii="Segoe UI" w:hAnsi="Segoe UI" w:cs="Segoe UI"/>
          <w:b/>
          <w:bCs/>
        </w:rPr>
        <w:t>Результаты экспериментов.</w:t>
      </w:r>
    </w:p>
    <w:p w14:paraId="346A80B7" w14:textId="23842A8F" w:rsidR="007863F4" w:rsidRPr="00406722" w:rsidRDefault="004F12AE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иже представлены результаты моделей с наименьшим за все время обучения значением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.</w:t>
      </w:r>
      <w:r w:rsidR="00A473CF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</w:rPr>
        <w:t xml:space="preserve">В качестве метрик качества выбраны </w:t>
      </w:r>
      <w:r w:rsidR="007863F4" w:rsidRPr="007863F4">
        <w:rPr>
          <w:rFonts w:ascii="Segoe UI" w:hAnsi="Segoe UI" w:cs="Segoe UI"/>
          <w:i/>
          <w:iCs/>
          <w:lang w:val="en-US"/>
        </w:rPr>
        <w:t>Accuracy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acc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Precision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pr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Recall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rec</w:t>
      </w:r>
      <w:r w:rsidR="007863F4">
        <w:rPr>
          <w:rFonts w:ascii="Segoe UI" w:hAnsi="Segoe UI" w:cs="Segoe UI"/>
        </w:rPr>
        <w:t xml:space="preserve">, а </w:t>
      </w:r>
      <w:proofErr w:type="gramStart"/>
      <w:r w:rsidR="007863F4">
        <w:rPr>
          <w:rFonts w:ascii="Segoe UI" w:hAnsi="Segoe UI" w:cs="Segoe UI"/>
        </w:rPr>
        <w:t xml:space="preserve">также </w:t>
      </w:r>
      <w:r w:rsidR="007863F4" w:rsidRPr="007863F4">
        <w:rPr>
          <w:rFonts w:ascii="Segoe UI" w:hAnsi="Segoe UI" w:cs="Segoe UI"/>
        </w:rPr>
        <w:t xml:space="preserve"> </w:t>
      </w:r>
      <w:r w:rsidR="007863F4" w:rsidRPr="007863F4">
        <w:rPr>
          <w:rFonts w:ascii="Segoe UI" w:hAnsi="Segoe UI" w:cs="Segoe UI"/>
          <w:i/>
          <w:iCs/>
          <w:lang w:val="en-US"/>
        </w:rPr>
        <w:t>F</w:t>
      </w:r>
      <w:proofErr w:type="gramEnd"/>
      <w:r w:rsidR="007863F4" w:rsidRPr="007863F4">
        <w:rPr>
          <w:rFonts w:ascii="Segoe UI" w:hAnsi="Segoe UI" w:cs="Segoe UI"/>
          <w:i/>
          <w:iCs/>
        </w:rPr>
        <w:t>-мера</w:t>
      </w:r>
      <w:r w:rsid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f</w:t>
      </w:r>
      <w:r w:rsidR="007863F4" w:rsidRPr="007863F4">
        <w:rPr>
          <w:rFonts w:ascii="Segoe UI" w:hAnsi="Segoe UI" w:cs="Segoe UI"/>
        </w:rPr>
        <w:t>1.</w:t>
      </w:r>
      <w:r w:rsidR="00A473CF">
        <w:rPr>
          <w:rFonts w:ascii="Segoe UI" w:hAnsi="Segoe UI" w:cs="Segoe UI"/>
        </w:rPr>
        <w:t xml:space="preserve"> </w:t>
      </w:r>
    </w:p>
    <w:p w14:paraId="7A2301D4" w14:textId="47C13874" w:rsidR="00406722" w:rsidRDefault="007863F4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Результаты </w:t>
      </w:r>
      <w:r w:rsidR="00A473CF">
        <w:rPr>
          <w:rFonts w:ascii="Segoe UI" w:hAnsi="Segoe UI" w:cs="Segoe UI"/>
        </w:rPr>
        <w:t>экспериментов</w:t>
      </w:r>
      <w:r>
        <w:rPr>
          <w:rFonts w:ascii="Segoe UI" w:hAnsi="Segoe UI" w:cs="Segoe UI"/>
        </w:rPr>
        <w:t xml:space="preserve"> представлены в таблицах 3-</w:t>
      </w:r>
      <w:r w:rsidR="00D80EA6">
        <w:rPr>
          <w:rFonts w:ascii="Segoe UI" w:hAnsi="Segoe UI" w:cs="Segoe UI"/>
        </w:rPr>
        <w:t>7</w:t>
      </w:r>
      <w:r>
        <w:rPr>
          <w:rFonts w:ascii="Segoe UI" w:hAnsi="Segoe UI" w:cs="Segoe UI"/>
        </w:rPr>
        <w:t>.</w:t>
      </w:r>
      <w:r w:rsidR="00406722">
        <w:rPr>
          <w:rFonts w:ascii="Segoe UI" w:hAnsi="Segoe UI" w:cs="Segoe UI"/>
        </w:rPr>
        <w:t xml:space="preserve"> Обозначения эмоциональных классов: </w:t>
      </w:r>
      <w:r w:rsidR="00406722">
        <w:rPr>
          <w:rFonts w:ascii="Segoe UI" w:hAnsi="Segoe UI" w:cs="Segoe UI"/>
          <w:lang w:val="en-US"/>
        </w:rPr>
        <w:t>ang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нев, </w:t>
      </w:r>
      <w:r w:rsidR="00406722">
        <w:rPr>
          <w:rFonts w:ascii="Segoe UI" w:hAnsi="Segoe UI" w:cs="Segoe UI"/>
          <w:lang w:val="en-US"/>
        </w:rPr>
        <w:t>hap</w:t>
      </w:r>
      <w:r w:rsidR="00406722" w:rsidRPr="00406722">
        <w:rPr>
          <w:rFonts w:ascii="Segoe UI" w:hAnsi="Segoe UI" w:cs="Segoe UI"/>
        </w:rPr>
        <w:t xml:space="preserve"> - </w:t>
      </w:r>
      <w:r w:rsidR="00406722">
        <w:rPr>
          <w:rFonts w:ascii="Segoe UI" w:hAnsi="Segoe UI" w:cs="Segoe UI"/>
        </w:rPr>
        <w:t>Радость,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  <w:lang w:val="en-US"/>
        </w:rPr>
        <w:t>neu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Нейтральная эмоция, </w:t>
      </w:r>
      <w:r w:rsidR="00406722">
        <w:rPr>
          <w:rFonts w:ascii="Segoe UI" w:hAnsi="Segoe UI" w:cs="Segoe UI"/>
          <w:lang w:val="en-US"/>
        </w:rPr>
        <w:t>sad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русть, </w:t>
      </w:r>
      <w:r w:rsidR="00406722">
        <w:rPr>
          <w:rFonts w:ascii="Segoe UI" w:hAnsi="Segoe UI" w:cs="Segoe UI"/>
          <w:lang w:val="en-US"/>
        </w:rPr>
        <w:t>dis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Отвращение, </w:t>
      </w:r>
      <w:proofErr w:type="spellStart"/>
      <w:r w:rsidR="00406722">
        <w:rPr>
          <w:rFonts w:ascii="Segoe UI" w:hAnsi="Segoe UI" w:cs="Segoe UI"/>
          <w:lang w:val="en-US"/>
        </w:rPr>
        <w:t>fea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рах, </w:t>
      </w:r>
      <w:proofErr w:type="spellStart"/>
      <w:r w:rsidR="00406722">
        <w:rPr>
          <w:rFonts w:ascii="Segoe UI" w:hAnsi="Segoe UI" w:cs="Segoe UI"/>
          <w:lang w:val="en-US"/>
        </w:rPr>
        <w:t>shm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ыд, </w:t>
      </w:r>
      <w:r w:rsidR="00406722">
        <w:rPr>
          <w:rFonts w:ascii="Segoe UI" w:hAnsi="Segoe UI" w:cs="Segoe UI"/>
          <w:lang w:val="en-US"/>
        </w:rPr>
        <w:t>sur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Удивление.</w:t>
      </w:r>
    </w:p>
    <w:p w14:paraId="5A9FA42A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p w14:paraId="72EE17B3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tbl>
      <w:tblPr>
        <w:tblpPr w:leftFromText="180" w:rightFromText="180" w:vertAnchor="text" w:horzAnchor="page" w:tblpXSpec="center" w:tblpY="47"/>
        <w:tblW w:w="5980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406722" w:rsidRPr="007863F4" w14:paraId="17D24A89" w14:textId="77777777" w:rsidTr="00406722">
        <w:trPr>
          <w:trHeight w:val="315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43022A2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5AD71D9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9F5793B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938BFBF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120F134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406722" w:rsidRPr="007863F4" w14:paraId="5D226CD9" w14:textId="77777777" w:rsidTr="00406722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219F2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A5141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BD34C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5FCA6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9A57AE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406722" w:rsidRPr="007863F4" w14:paraId="57116972" w14:textId="77777777" w:rsidTr="00406722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6BB58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DD1C5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55240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1395D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F129601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406722" w:rsidRPr="007863F4" w14:paraId="24E91A6F" w14:textId="77777777" w:rsidTr="00406722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72663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873FC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68A74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A3A03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F075EE" w14:textId="77777777" w:rsidR="00406722" w:rsidRPr="007863F4" w:rsidRDefault="00406722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</w:tbl>
    <w:p w14:paraId="1AE0FAC1" w14:textId="77777777" w:rsidR="00406722" w:rsidRPr="00406722" w:rsidRDefault="00406722" w:rsidP="00091EA7">
      <w:pPr>
        <w:contextualSpacing/>
        <w:jc w:val="both"/>
        <w:rPr>
          <w:rFonts w:ascii="Segoe UI" w:hAnsi="Segoe UI" w:cs="Segoe UI"/>
        </w:rPr>
      </w:pPr>
    </w:p>
    <w:p w14:paraId="1B044862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1EB86267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3C4D797F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0064E861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7F4FCCAF" w14:textId="6B6E3DB2" w:rsidR="004F12AE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3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1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5C4D2BD2" w14:textId="77777777" w:rsidR="00406722" w:rsidRPr="00406722" w:rsidRDefault="00406722" w:rsidP="00091EA7">
      <w:pPr>
        <w:contextualSpacing/>
      </w:pPr>
    </w:p>
    <w:tbl>
      <w:tblPr>
        <w:tblW w:w="5980" w:type="dxa"/>
        <w:tblInd w:w="2233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70EB0421" w14:textId="77777777" w:rsidTr="007863F4">
        <w:trPr>
          <w:trHeight w:val="300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8E9DBA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E9BE411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D89309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23194D6C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1CBBEFC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08A6F846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A4779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AC9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D3F0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8905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B54F1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</w:tr>
      <w:tr w:rsidR="007863F4" w:rsidRPr="007863F4" w14:paraId="4B662007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58A5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862C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2F01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0B2CA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7B77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7863F4" w:rsidRPr="007863F4" w14:paraId="2E08E2F6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7978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71A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22C7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2A19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0DA05" w14:textId="77777777" w:rsidR="007863F4" w:rsidRPr="007863F4" w:rsidRDefault="007863F4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</w:tbl>
    <w:p w14:paraId="1000877C" w14:textId="4BA08D58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4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2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34856B16" w14:textId="77777777" w:rsidR="00406722" w:rsidRPr="00406722" w:rsidRDefault="00406722" w:rsidP="00091EA7">
      <w:pPr>
        <w:contextualSpacing/>
      </w:pPr>
    </w:p>
    <w:tbl>
      <w:tblPr>
        <w:tblW w:w="6478" w:type="dxa"/>
        <w:tblInd w:w="1990" w:type="dxa"/>
        <w:tblLook w:val="04A0" w:firstRow="1" w:lastRow="0" w:firstColumn="1" w:lastColumn="0" w:noHBand="0" w:noVBand="1"/>
      </w:tblPr>
      <w:tblGrid>
        <w:gridCol w:w="498"/>
        <w:gridCol w:w="2140"/>
        <w:gridCol w:w="960"/>
        <w:gridCol w:w="960"/>
        <w:gridCol w:w="960"/>
        <w:gridCol w:w="960"/>
      </w:tblGrid>
      <w:tr w:rsidR="005722E8" w:rsidRPr="005722E8" w14:paraId="470BDE85" w14:textId="77777777" w:rsidTr="005722E8">
        <w:trPr>
          <w:trHeight w:val="315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849B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9D03F0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50FD807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BDF332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BA11E5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194D56E9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F4C6A7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D645ECC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Emotion</w:t>
            </w:r>
            <w:proofErr w:type="spellEnd"/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580B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7C6B2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E68D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7DEB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7BC3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73</w:t>
            </w:r>
          </w:p>
        </w:tc>
      </w:tr>
      <w:tr w:rsidR="005722E8" w:rsidRPr="005722E8" w14:paraId="4EB9D866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19E15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9C70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520E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BEAB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5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8ACE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CD5F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35</w:t>
            </w:r>
          </w:p>
        </w:tc>
      </w:tr>
      <w:tr w:rsidR="005722E8" w:rsidRPr="005722E8" w14:paraId="192720AB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AAF8F3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5A90A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2B4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A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0A91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03C1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9</w:t>
            </w:r>
          </w:p>
        </w:tc>
      </w:tr>
      <w:tr w:rsidR="005722E8" w:rsidRPr="005722E8" w14:paraId="29D95471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1CECEF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Speak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A31C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3F4B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0A38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DDC4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7E92F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7</w:t>
            </w:r>
          </w:p>
        </w:tc>
      </w:tr>
      <w:tr w:rsidR="005722E8" w:rsidRPr="005722E8" w14:paraId="6B29B3A6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8941C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E2BA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D0813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7E0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4E3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C8E5E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5722E8" w:rsidRPr="005722E8" w14:paraId="0B75F36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DDDF7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3A5BD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09A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CB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9995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CC95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3</w:t>
            </w:r>
          </w:p>
        </w:tc>
      </w:tr>
      <w:tr w:rsidR="005722E8" w:rsidRPr="005722E8" w14:paraId="0297AA3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7080273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Gend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2C08F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EC1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A11E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C0E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EF478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</w:tr>
      <w:tr w:rsidR="005722E8" w:rsidRPr="005722E8" w14:paraId="0FA16A2F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6A8F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E57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5A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A708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AE406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DA880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</w:tr>
      <w:tr w:rsidR="005722E8" w:rsidRPr="005722E8" w14:paraId="141373E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E73474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2E741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8EB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6D8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0740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3FC91E" w14:textId="77777777" w:rsidR="005722E8" w:rsidRPr="005722E8" w:rsidRDefault="005722E8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</w:tbl>
    <w:p w14:paraId="28622B56" w14:textId="05A19AD4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5</w:t>
      </w:r>
      <w:r w:rsidR="00E2394C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Результаты многозадачной модели для классификации эмоции (</w:t>
      </w:r>
      <w:r w:rsidRPr="005722E8">
        <w:rPr>
          <w:color w:val="auto"/>
          <w:sz w:val="22"/>
          <w:szCs w:val="22"/>
          <w:lang w:val="en-US"/>
        </w:rPr>
        <w:t>Emotion</w:t>
      </w:r>
      <w:r w:rsidRPr="005722E8">
        <w:rPr>
          <w:color w:val="auto"/>
          <w:sz w:val="22"/>
          <w:szCs w:val="22"/>
        </w:rPr>
        <w:t xml:space="preserve">), </w:t>
      </w:r>
    </w:p>
    <w:p w14:paraId="5FB95014" w14:textId="33102C82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>спикера (</w:t>
      </w:r>
      <w:r w:rsidRPr="005722E8">
        <w:rPr>
          <w:color w:val="auto"/>
          <w:sz w:val="22"/>
          <w:szCs w:val="22"/>
          <w:lang w:val="en-US"/>
        </w:rPr>
        <w:t>Speaker</w:t>
      </w:r>
      <w:r w:rsidRPr="005722E8">
        <w:rPr>
          <w:color w:val="auto"/>
          <w:sz w:val="22"/>
          <w:szCs w:val="22"/>
        </w:rPr>
        <w:t>) и пола (</w:t>
      </w:r>
      <w:r w:rsidRPr="005722E8">
        <w:rPr>
          <w:color w:val="auto"/>
          <w:sz w:val="22"/>
          <w:szCs w:val="22"/>
          <w:lang w:val="en-US"/>
        </w:rPr>
        <w:t>Gender</w:t>
      </w:r>
      <w:r w:rsidRPr="005722E8">
        <w:rPr>
          <w:color w:val="auto"/>
          <w:sz w:val="22"/>
          <w:szCs w:val="22"/>
        </w:rPr>
        <w:t>).</w:t>
      </w:r>
    </w:p>
    <w:p w14:paraId="0E884215" w14:textId="1C5BE4B7" w:rsidR="00091EA7" w:rsidRDefault="00091EA7" w:rsidP="00091EA7"/>
    <w:p w14:paraId="0C620618" w14:textId="27907061" w:rsidR="00091EA7" w:rsidRDefault="00091EA7" w:rsidP="00091EA7"/>
    <w:p w14:paraId="6B3412C6" w14:textId="77777777" w:rsidR="00091EA7" w:rsidRPr="00091EA7" w:rsidRDefault="00091EA7" w:rsidP="00091EA7"/>
    <w:p w14:paraId="55908F97" w14:textId="25E17364" w:rsidR="005722E8" w:rsidRDefault="005722E8" w:rsidP="00091EA7">
      <w:pPr>
        <w:contextualSpacing/>
      </w:pPr>
    </w:p>
    <w:p w14:paraId="55148D82" w14:textId="10858753" w:rsidR="005722E8" w:rsidRDefault="005722E8" w:rsidP="00091EA7">
      <w:pPr>
        <w:contextualSpacing/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055986E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452F396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5781B4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17C9C8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8A4CD02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5CA52E06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999E5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1CCB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68EB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9E22A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90</w:t>
            </w:r>
          </w:p>
        </w:tc>
      </w:tr>
      <w:tr w:rsidR="00E2394C" w:rsidRPr="00E2394C" w14:paraId="24FCBD08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37A9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2C799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0232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208E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40</w:t>
            </w:r>
          </w:p>
        </w:tc>
      </w:tr>
      <w:tr w:rsidR="00E2394C" w:rsidRPr="00E2394C" w14:paraId="0AC2266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CA8B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1089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249D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587D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40</w:t>
            </w:r>
          </w:p>
        </w:tc>
      </w:tr>
      <w:tr w:rsidR="00E2394C" w:rsidRPr="00E2394C" w14:paraId="49B23FF5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9011B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5D0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97E7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B8508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</w:tr>
    </w:tbl>
    <w:p w14:paraId="1BEEC39D" w14:textId="4516695F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6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>. Результаты распознавания каждо</w:t>
      </w:r>
      <w:r>
        <w:rPr>
          <w:color w:val="000000" w:themeColor="text1"/>
          <w:sz w:val="22"/>
          <w:szCs w:val="22"/>
        </w:rPr>
        <w:t>го эмоционального класса</w:t>
      </w:r>
      <w:r w:rsidRPr="00E2394C">
        <w:rPr>
          <w:color w:val="000000" w:themeColor="text1"/>
          <w:sz w:val="22"/>
          <w:szCs w:val="22"/>
        </w:rPr>
        <w:t xml:space="preserve"> </w:t>
      </w:r>
    </w:p>
    <w:p w14:paraId="6DA53F7C" w14:textId="014FD58C" w:rsidR="005722E8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IEMOCAP</w:t>
      </w:r>
      <w:r w:rsidRPr="00E2394C">
        <w:rPr>
          <w:color w:val="000000" w:themeColor="text1"/>
          <w:sz w:val="22"/>
          <w:szCs w:val="22"/>
        </w:rPr>
        <w:t xml:space="preserve">. </w:t>
      </w:r>
    </w:p>
    <w:p w14:paraId="2F19F26B" w14:textId="5105E516" w:rsidR="004B7572" w:rsidRPr="00FC26F0" w:rsidRDefault="004B7572" w:rsidP="00091EA7">
      <w:pPr>
        <w:ind w:firstLine="708"/>
        <w:contextualSpacing/>
        <w:rPr>
          <w:rFonts w:ascii="Segoe UI" w:hAnsi="Segoe UI" w:cs="Segoe UI"/>
        </w:rPr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38F56BD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90270F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72ABC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6F68A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0EC05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2DE7D0B5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3E0C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4208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065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B1612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20</w:t>
            </w:r>
          </w:p>
        </w:tc>
      </w:tr>
      <w:tr w:rsidR="00E2394C" w:rsidRPr="00E2394C" w14:paraId="448E105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E7F8E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02F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05F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3AB06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60</w:t>
            </w:r>
          </w:p>
        </w:tc>
      </w:tr>
      <w:tr w:rsidR="00E2394C" w:rsidRPr="00E2394C" w14:paraId="10787382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5F15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8434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9451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FB946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</w:tr>
      <w:tr w:rsidR="00E2394C" w:rsidRPr="00E2394C" w14:paraId="629BD0F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3F80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EE8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6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92DE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823E46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</w:tr>
      <w:tr w:rsidR="00E2394C" w:rsidRPr="00E2394C" w14:paraId="26899D3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D06F3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dis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062F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214B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B0BE8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30</w:t>
            </w:r>
          </w:p>
        </w:tc>
      </w:tr>
      <w:tr w:rsidR="00E2394C" w:rsidRPr="00E2394C" w14:paraId="58AC8621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19AA8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ea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6D7AE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CED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82596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80</w:t>
            </w:r>
          </w:p>
        </w:tc>
      </w:tr>
      <w:tr w:rsidR="00E2394C" w:rsidRPr="00E2394C" w14:paraId="69E5321F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2854A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hm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057E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901A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1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E20BA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20</w:t>
            </w:r>
          </w:p>
        </w:tc>
      </w:tr>
      <w:tr w:rsidR="00E2394C" w:rsidRPr="00E2394C" w14:paraId="375292E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0BB29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ur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8DCF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133E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5259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10</w:t>
            </w:r>
          </w:p>
        </w:tc>
      </w:tr>
    </w:tbl>
    <w:p w14:paraId="27FCA7AA" w14:textId="7F9DD17B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7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 xml:space="preserve">. Результаты распознавания каждого эмоционального класса </w:t>
      </w:r>
    </w:p>
    <w:p w14:paraId="4803B073" w14:textId="4DC05A08" w:rsidR="00E2394C" w:rsidRPr="00E2394C" w:rsidRDefault="00E2394C" w:rsidP="00091EA7">
      <w:pPr>
        <w:pStyle w:val="a5"/>
        <w:contextualSpacing/>
        <w:jc w:val="center"/>
        <w:rPr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RAMAS</w:t>
      </w:r>
      <w:r w:rsidRPr="00E2394C">
        <w:rPr>
          <w:color w:val="000000" w:themeColor="text1"/>
          <w:sz w:val="22"/>
          <w:szCs w:val="22"/>
        </w:rPr>
        <w:t>-</w:t>
      </w:r>
      <w:proofErr w:type="spellStart"/>
      <w:r w:rsidRPr="00E2394C">
        <w:rPr>
          <w:color w:val="000000" w:themeColor="text1"/>
          <w:sz w:val="22"/>
          <w:szCs w:val="22"/>
          <w:lang w:val="en-US"/>
        </w:rPr>
        <w:t>descrete</w:t>
      </w:r>
      <w:proofErr w:type="spellEnd"/>
      <w:r w:rsidRPr="00E2394C">
        <w:rPr>
          <w:color w:val="000000" w:themeColor="text1"/>
          <w:sz w:val="22"/>
          <w:szCs w:val="22"/>
        </w:rPr>
        <w:t>.</w:t>
      </w:r>
    </w:p>
    <w:p w14:paraId="3AF517C2" w14:textId="679D4A50" w:rsidR="005722E8" w:rsidRDefault="005722E8" w:rsidP="00091EA7">
      <w:pPr>
        <w:contextualSpacing/>
      </w:pPr>
    </w:p>
    <w:p w14:paraId="1838BAED" w14:textId="6F30894B" w:rsidR="005722E8" w:rsidRPr="00FC26F0" w:rsidRDefault="005722E8" w:rsidP="00091EA7">
      <w:pPr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>Сравнение результатов предлагаемой модели с базовыми на задаче</w:t>
      </w:r>
      <w:r w:rsidR="00D80EA6" w:rsidRPr="00FC26F0">
        <w:rPr>
          <w:rFonts w:ascii="Segoe UI" w:hAnsi="Segoe UI" w:cs="Segoe UI"/>
        </w:rPr>
        <w:t xml:space="preserve"> </w:t>
      </w:r>
      <w:r w:rsidRPr="00FC26F0">
        <w:rPr>
          <w:rFonts w:ascii="Segoe UI" w:hAnsi="Segoe UI" w:cs="Segoe UI"/>
        </w:rPr>
        <w:t>классификации</w:t>
      </w:r>
      <w:r w:rsidR="00D80EA6" w:rsidRPr="00FC26F0">
        <w:rPr>
          <w:rFonts w:ascii="Segoe UI" w:hAnsi="Segoe UI" w:cs="Segoe UI"/>
        </w:rPr>
        <w:t xml:space="preserve"> эмоций</w:t>
      </w:r>
      <w:r w:rsidRPr="00FC26F0">
        <w:rPr>
          <w:rFonts w:ascii="Segoe UI" w:hAnsi="Segoe UI" w:cs="Segoe UI"/>
        </w:rPr>
        <w:t xml:space="preserve"> представлено в Таблице </w:t>
      </w:r>
      <w:r w:rsidR="00D80EA6" w:rsidRPr="00FC26F0">
        <w:rPr>
          <w:rFonts w:ascii="Segoe UI" w:hAnsi="Segoe UI" w:cs="Segoe UI"/>
        </w:rPr>
        <w:t>8</w:t>
      </w:r>
      <w:r w:rsidRPr="00FC26F0">
        <w:rPr>
          <w:rFonts w:ascii="Segoe UI" w:hAnsi="Segoe UI" w:cs="Segoe UI"/>
        </w:rPr>
        <w:t>.</w:t>
      </w:r>
    </w:p>
    <w:tbl>
      <w:tblPr>
        <w:tblW w:w="8020" w:type="dxa"/>
        <w:jc w:val="center"/>
        <w:tblLook w:val="04A0" w:firstRow="1" w:lastRow="0" w:firstColumn="1" w:lastColumn="0" w:noHBand="0" w:noVBand="1"/>
      </w:tblPr>
      <w:tblGrid>
        <w:gridCol w:w="498"/>
        <w:gridCol w:w="2380"/>
        <w:gridCol w:w="1300"/>
        <w:gridCol w:w="1300"/>
        <w:gridCol w:w="1300"/>
        <w:gridCol w:w="1300"/>
      </w:tblGrid>
      <w:tr w:rsidR="00865735" w:rsidRPr="00865735" w14:paraId="459ED078" w14:textId="77777777" w:rsidTr="00865735">
        <w:trPr>
          <w:trHeight w:val="280"/>
          <w:jc w:val="center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E6FF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149FC7E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E685C98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4B4FF92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EBD6166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24E6C5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865735" w:rsidRPr="00865735" w14:paraId="163CBAF7" w14:textId="77777777" w:rsidTr="00865735">
        <w:trPr>
          <w:trHeight w:val="390"/>
          <w:jc w:val="center"/>
        </w:trPr>
        <w:tc>
          <w:tcPr>
            <w:tcW w:w="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8B07278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IEMOCAP</w:t>
            </w:r>
          </w:p>
        </w:tc>
        <w:tc>
          <w:tcPr>
            <w:tcW w:w="23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44E7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41D0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9720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9298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1ADA7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865735" w:rsidRPr="00865735" w14:paraId="36BF8EA0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2DD4935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E47E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A287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011B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445D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4810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0</w:t>
            </w:r>
          </w:p>
        </w:tc>
      </w:tr>
      <w:tr w:rsidR="00865735" w:rsidRPr="00865735" w14:paraId="10F25F04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DCF611F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DC9AA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E4BB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4D7F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8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8EC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19BCA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72</w:t>
            </w:r>
          </w:p>
        </w:tc>
      </w:tr>
      <w:tr w:rsidR="00865735" w:rsidRPr="00865735" w14:paraId="45EB8F90" w14:textId="77777777" w:rsidTr="00865735">
        <w:trPr>
          <w:trHeight w:val="57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3D33CCA2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34D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D518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E725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4CDC5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36BC8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865735" w:rsidRPr="00865735" w14:paraId="074AB10B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8EF5F33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42A3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3DE5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5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5741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370F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2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70BE8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865735" w:rsidRPr="00865735" w14:paraId="794C33E2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7769E9A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F6F3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285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6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B1EA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54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490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C45DB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35</w:t>
            </w:r>
          </w:p>
        </w:tc>
      </w:tr>
      <w:tr w:rsidR="00865735" w:rsidRPr="00865735" w14:paraId="41830CFE" w14:textId="77777777" w:rsidTr="00865735">
        <w:trPr>
          <w:trHeight w:val="49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B6F4F59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3F90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63A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10E72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3D06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AFDB7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  <w:tr w:rsidR="00865735" w:rsidRPr="00865735" w14:paraId="17C34220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B963EEB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8A4A0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04D24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C2EB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873F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5512E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  <w:tr w:rsidR="00865735" w:rsidRPr="00865735" w14:paraId="4B138458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8CC720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07847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2F29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7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0760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D8E3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83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B698DF" w14:textId="77777777" w:rsidR="00865735" w:rsidRPr="00865735" w:rsidRDefault="00865735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9</w:t>
            </w:r>
          </w:p>
        </w:tc>
      </w:tr>
    </w:tbl>
    <w:p w14:paraId="2393E6EF" w14:textId="627D0CE7" w:rsidR="00865735" w:rsidRDefault="00865735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865735">
        <w:rPr>
          <w:color w:val="000000" w:themeColor="text1"/>
          <w:sz w:val="22"/>
          <w:szCs w:val="22"/>
        </w:rPr>
        <w:t xml:space="preserve">Таблица </w:t>
      </w:r>
      <w:r w:rsidRPr="00865735">
        <w:rPr>
          <w:color w:val="000000" w:themeColor="text1"/>
          <w:sz w:val="22"/>
          <w:szCs w:val="22"/>
        </w:rPr>
        <w:fldChar w:fldCharType="begin"/>
      </w:r>
      <w:r w:rsidRPr="00865735">
        <w:rPr>
          <w:color w:val="000000" w:themeColor="text1"/>
          <w:sz w:val="22"/>
          <w:szCs w:val="22"/>
        </w:rPr>
        <w:instrText xml:space="preserve"> SEQ Таблица \* ARABIC </w:instrText>
      </w:r>
      <w:r w:rsidRPr="00865735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8</w:t>
      </w:r>
      <w:r w:rsidRPr="00865735">
        <w:rPr>
          <w:color w:val="000000" w:themeColor="text1"/>
          <w:sz w:val="22"/>
          <w:szCs w:val="22"/>
        </w:rPr>
        <w:fldChar w:fldCharType="end"/>
      </w:r>
      <w:r w:rsidRPr="00865735">
        <w:rPr>
          <w:color w:val="000000" w:themeColor="text1"/>
          <w:sz w:val="22"/>
          <w:szCs w:val="22"/>
          <w:lang w:val="en-US"/>
        </w:rPr>
        <w:t xml:space="preserve">. </w:t>
      </w:r>
      <w:r w:rsidRPr="00865735">
        <w:rPr>
          <w:color w:val="000000" w:themeColor="text1"/>
          <w:sz w:val="22"/>
          <w:szCs w:val="22"/>
        </w:rPr>
        <w:t>Сравнение результатов моделей.</w:t>
      </w:r>
    </w:p>
    <w:p w14:paraId="604835FB" w14:textId="7D69F04C" w:rsidR="005722E8" w:rsidRDefault="005722E8" w:rsidP="00091EA7">
      <w:pPr>
        <w:contextualSpacing/>
        <w:jc w:val="both"/>
        <w:rPr>
          <w:rFonts w:ascii="Segoe UI" w:hAnsi="Segoe UI" w:cs="Segoe UI"/>
        </w:rPr>
      </w:pPr>
    </w:p>
    <w:p w14:paraId="6434947C" w14:textId="6E7DD734" w:rsidR="00406722" w:rsidRPr="00406722" w:rsidRDefault="0040672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406722">
        <w:rPr>
          <w:rFonts w:ascii="Segoe UI" w:hAnsi="Segoe UI" w:cs="Segoe UI"/>
          <w:b/>
          <w:bCs/>
        </w:rPr>
        <w:t>Интерпретация и обсуждение результатов</w:t>
      </w:r>
    </w:p>
    <w:p w14:paraId="727B2D1F" w14:textId="77777777" w:rsidR="00406722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наборе данных </w:t>
      </w:r>
      <w:r w:rsidRPr="00FC26F0">
        <w:rPr>
          <w:rFonts w:ascii="Segoe UI" w:hAnsi="Segoe UI" w:cs="Segoe UI"/>
          <w:lang w:val="en-US"/>
        </w:rPr>
        <w:t>IEMOCAP</w:t>
      </w:r>
      <w:r w:rsidRPr="00FC26F0">
        <w:rPr>
          <w:rFonts w:ascii="Segoe UI" w:hAnsi="Segoe UI" w:cs="Segoe UI"/>
        </w:rPr>
        <w:t xml:space="preserve"> предлагаемая модель достигает лучших результатов в распознавании метки Гнев, худших – в распознавании метки Радость (см. Таблицу 6). Подобная картина совпадает с результатами экспериментов других исследователей на этом наборе данных, и обусловлена его особенностями, а именно высокой степенью разнообразия данных и наименьшей представленностью экземпляров класса Радость. Предлагаемой моделью по сравнению с базовыми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7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11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035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42 (см. </w:t>
      </w:r>
      <w:r w:rsidRPr="00FC26F0">
        <w:rPr>
          <w:rFonts w:ascii="Segoe UI" w:hAnsi="Segoe UI" w:cs="Segoe UI"/>
        </w:rPr>
        <w:lastRenderedPageBreak/>
        <w:t>Таблицу 8). Одновременно данная модель успешно решает две смежные паралингвистические задачи: распознавание диктора с точностью 0.782 и распознавание пола с точностью 0.969.</w:t>
      </w:r>
    </w:p>
    <w:p w14:paraId="2A760151" w14:textId="7A7EFFBC" w:rsidR="009416D8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выборке набора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, содержащей данные для классификации всех представленных в этом наборе эмоциональных категорий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proofErr w:type="spellStart"/>
      <w:r w:rsidRPr="00FC26F0">
        <w:rPr>
          <w:rFonts w:ascii="Segoe UI" w:hAnsi="Segoe UI" w:cs="Segoe UI"/>
          <w:lang w:val="en-US"/>
        </w:rPr>
        <w:t>descrete</w:t>
      </w:r>
      <w:proofErr w:type="spellEnd"/>
      <w:r w:rsidRPr="00FC26F0">
        <w:rPr>
          <w:rFonts w:ascii="Segoe UI" w:hAnsi="Segoe UI" w:cs="Segoe UI"/>
        </w:rPr>
        <w:t xml:space="preserve">), лучшие результаты получены для классификации Нейтральной эмоции и Радости, худшие – для классификации Стыда (см. Таблицу 6), что объясняется наименьшей представленностью этого класса (см. Рисунок 4).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117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47 по сравнению с базовыми моделями, а также значение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>, практически равное последнему у Базовой модели 2 – 0.424 против 0.426. На выборке этого набора данных, подразумевающей бинарную классификацию «Гнев – не гнев»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r w:rsidRPr="00FC26F0">
        <w:rPr>
          <w:rFonts w:ascii="Segoe UI" w:hAnsi="Segoe UI" w:cs="Segoe UI"/>
          <w:lang w:val="en-US"/>
        </w:rPr>
        <w:t>binary</w:t>
      </w:r>
      <w:r w:rsidRPr="00FC26F0">
        <w:rPr>
          <w:rFonts w:ascii="Segoe UI" w:hAnsi="Segoe UI" w:cs="Segoe UI"/>
        </w:rPr>
        <w:t xml:space="preserve">)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4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45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13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39. Также на наборе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 xml:space="preserve"> предложенной моделью получена (средняя по двум выборкам) точность распознавания диктора 0.829, пола – 0.932.</w:t>
      </w:r>
    </w:p>
    <w:p w14:paraId="7525CAB3" w14:textId="2EEE2F4F" w:rsidR="00406722" w:rsidRPr="00FC26F0" w:rsidRDefault="00406722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 целом, с помощью предлагаемого подхода получено улучшение качества распознавания эмоций по сравнению с базовыми на всех наборах данных, из чего следует эффективность и целесообразность применения </w:t>
      </w:r>
      <w:r w:rsidR="00BA65E1">
        <w:rPr>
          <w:rFonts w:ascii="Segoe UI" w:hAnsi="Segoe UI" w:cs="Segoe UI"/>
        </w:rPr>
        <w:t xml:space="preserve">концепции </w:t>
      </w:r>
      <w:r>
        <w:rPr>
          <w:rFonts w:ascii="Segoe UI" w:hAnsi="Segoe UI" w:cs="Segoe UI"/>
        </w:rPr>
        <w:t>многозадачного обучения</w:t>
      </w:r>
      <w:r w:rsidR="00871B6F">
        <w:rPr>
          <w:rFonts w:ascii="Segoe UI" w:hAnsi="Segoe UI" w:cs="Segoe UI"/>
        </w:rPr>
        <w:t xml:space="preserve"> для </w:t>
      </w:r>
      <w:r w:rsidR="00022845">
        <w:rPr>
          <w:rFonts w:ascii="Segoe UI" w:hAnsi="Segoe UI" w:cs="Segoe UI"/>
        </w:rPr>
        <w:t xml:space="preserve">увеличения точности моделей </w:t>
      </w:r>
      <w:r w:rsidR="00A77584">
        <w:rPr>
          <w:rFonts w:ascii="Segoe UI" w:hAnsi="Segoe UI" w:cs="Segoe UI"/>
        </w:rPr>
        <w:t xml:space="preserve">распознавания эмоций и одновременного </w:t>
      </w:r>
      <w:r w:rsidR="00871B6F">
        <w:rPr>
          <w:rFonts w:ascii="Segoe UI" w:hAnsi="Segoe UI" w:cs="Segoe UI"/>
        </w:rPr>
        <w:t>решения смежных паралингвистических задач</w:t>
      </w:r>
      <w:r>
        <w:rPr>
          <w:rFonts w:ascii="Segoe UI" w:hAnsi="Segoe UI" w:cs="Segoe UI"/>
        </w:rPr>
        <w:t xml:space="preserve">. </w:t>
      </w:r>
    </w:p>
    <w:sectPr w:rsidR="00406722" w:rsidRPr="00FC26F0" w:rsidSect="008F100E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Artem Ryabinov" w:date="2020-12-02T23:07:00Z" w:initials="AR">
    <w:p w14:paraId="34A37C31" w14:textId="572E5A25" w:rsidR="009416D8" w:rsidRDefault="009416D8">
      <w:pPr>
        <w:pStyle w:val="ad"/>
      </w:pPr>
      <w:r>
        <w:rPr>
          <w:rStyle w:val="ac"/>
        </w:rPr>
        <w:annotationRef/>
      </w:r>
      <w:r>
        <w:t xml:space="preserve"> Также мной были протестированы </w:t>
      </w:r>
      <w:proofErr w:type="spellStart"/>
      <w:r>
        <w:t>сверточные</w:t>
      </w:r>
      <w:proofErr w:type="spellEnd"/>
      <w:r>
        <w:t xml:space="preserve"> архитектуры из тех двух статей, которые мы обсуждали (те что без критерия </w:t>
      </w:r>
      <w:proofErr w:type="spellStart"/>
      <w:r>
        <w:t>верифицируемости</w:t>
      </w:r>
      <w:proofErr w:type="spellEnd"/>
      <w:r>
        <w:t xml:space="preserve">),  поэтому я не знаю, стоит ли здесь их указывать, особенно учитывая что в обзор эти статьи я включать не стал, да и результаты этих моделей у меня получились не очень..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4A37C3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29CB1" w16cex:dateUtc="2020-12-02T20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4A37C31" w16cid:durableId="23729CB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0FBD5A" w14:textId="77777777" w:rsidR="00437068" w:rsidRDefault="00437068" w:rsidP="006120A2">
      <w:pPr>
        <w:spacing w:after="0" w:line="240" w:lineRule="auto"/>
      </w:pPr>
      <w:r>
        <w:separator/>
      </w:r>
    </w:p>
  </w:endnote>
  <w:endnote w:type="continuationSeparator" w:id="0">
    <w:p w14:paraId="7EFDFB97" w14:textId="77777777" w:rsidR="00437068" w:rsidRDefault="00437068" w:rsidP="00612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B3F869" w14:textId="77777777" w:rsidR="00437068" w:rsidRDefault="00437068" w:rsidP="006120A2">
      <w:pPr>
        <w:spacing w:after="0" w:line="240" w:lineRule="auto"/>
      </w:pPr>
      <w:r>
        <w:separator/>
      </w:r>
    </w:p>
  </w:footnote>
  <w:footnote w:type="continuationSeparator" w:id="0">
    <w:p w14:paraId="1F8C6E1C" w14:textId="77777777" w:rsidR="00437068" w:rsidRDefault="00437068" w:rsidP="00612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A865EF"/>
    <w:multiLevelType w:val="hybridMultilevel"/>
    <w:tmpl w:val="7220C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157C7C"/>
    <w:multiLevelType w:val="hybridMultilevel"/>
    <w:tmpl w:val="ED6E51C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FE32E23"/>
    <w:multiLevelType w:val="hybridMultilevel"/>
    <w:tmpl w:val="5A1A31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97594"/>
    <w:multiLevelType w:val="hybridMultilevel"/>
    <w:tmpl w:val="5CFCC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759"/>
    <w:rsid w:val="00001B59"/>
    <w:rsid w:val="00022845"/>
    <w:rsid w:val="0007124F"/>
    <w:rsid w:val="00087AA6"/>
    <w:rsid w:val="00091EA7"/>
    <w:rsid w:val="00133355"/>
    <w:rsid w:val="00205A4D"/>
    <w:rsid w:val="0022325D"/>
    <w:rsid w:val="00226F39"/>
    <w:rsid w:val="00255B86"/>
    <w:rsid w:val="00285127"/>
    <w:rsid w:val="002A4AA4"/>
    <w:rsid w:val="00300486"/>
    <w:rsid w:val="00331730"/>
    <w:rsid w:val="0033498C"/>
    <w:rsid w:val="00406722"/>
    <w:rsid w:val="00413B36"/>
    <w:rsid w:val="00437068"/>
    <w:rsid w:val="004500F3"/>
    <w:rsid w:val="00483F4D"/>
    <w:rsid w:val="004B7572"/>
    <w:rsid w:val="004F12AE"/>
    <w:rsid w:val="004F2470"/>
    <w:rsid w:val="00566D03"/>
    <w:rsid w:val="005722E8"/>
    <w:rsid w:val="00597CC4"/>
    <w:rsid w:val="00602034"/>
    <w:rsid w:val="006120A2"/>
    <w:rsid w:val="00647026"/>
    <w:rsid w:val="00682E33"/>
    <w:rsid w:val="00696840"/>
    <w:rsid w:val="007205A4"/>
    <w:rsid w:val="00755CE1"/>
    <w:rsid w:val="007863F4"/>
    <w:rsid w:val="00817B68"/>
    <w:rsid w:val="00824E17"/>
    <w:rsid w:val="008250AF"/>
    <w:rsid w:val="00865735"/>
    <w:rsid w:val="00871B6F"/>
    <w:rsid w:val="008A4AB2"/>
    <w:rsid w:val="008C4A0B"/>
    <w:rsid w:val="008E3DAB"/>
    <w:rsid w:val="008F100E"/>
    <w:rsid w:val="009166CA"/>
    <w:rsid w:val="009416D8"/>
    <w:rsid w:val="009670BC"/>
    <w:rsid w:val="009C1C25"/>
    <w:rsid w:val="00A37590"/>
    <w:rsid w:val="00A473CF"/>
    <w:rsid w:val="00A77584"/>
    <w:rsid w:val="00AB4908"/>
    <w:rsid w:val="00BA65E1"/>
    <w:rsid w:val="00C71D41"/>
    <w:rsid w:val="00CE6D15"/>
    <w:rsid w:val="00D41AE4"/>
    <w:rsid w:val="00D80EA6"/>
    <w:rsid w:val="00DD34A3"/>
    <w:rsid w:val="00E035D6"/>
    <w:rsid w:val="00E06EDD"/>
    <w:rsid w:val="00E2394C"/>
    <w:rsid w:val="00E32409"/>
    <w:rsid w:val="00E5061F"/>
    <w:rsid w:val="00E53B90"/>
    <w:rsid w:val="00E61635"/>
    <w:rsid w:val="00EA4D90"/>
    <w:rsid w:val="00EC033B"/>
    <w:rsid w:val="00EC54D4"/>
    <w:rsid w:val="00F10106"/>
    <w:rsid w:val="00F10759"/>
    <w:rsid w:val="00F20F56"/>
    <w:rsid w:val="00F71D7E"/>
    <w:rsid w:val="00FA5E3B"/>
    <w:rsid w:val="00FC2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00F5B3"/>
  <w15:chartTrackingRefBased/>
  <w15:docId w15:val="{70060FAF-DF83-4C42-942D-25E156DFF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jxassistivemathml">
    <w:name w:val="mjx_assistive_mathml"/>
    <w:basedOn w:val="a0"/>
    <w:rsid w:val="00FA5E3B"/>
  </w:style>
  <w:style w:type="paragraph" w:styleId="a4">
    <w:name w:val="List Paragraph"/>
    <w:basedOn w:val="a"/>
    <w:uiPriority w:val="34"/>
    <w:qFormat/>
    <w:rsid w:val="00F71D7E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64702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120A2"/>
  </w:style>
  <w:style w:type="paragraph" w:styleId="a8">
    <w:name w:val="footer"/>
    <w:basedOn w:val="a"/>
    <w:link w:val="a9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120A2"/>
  </w:style>
  <w:style w:type="paragraph" w:styleId="aa">
    <w:name w:val="Balloon Text"/>
    <w:basedOn w:val="a"/>
    <w:link w:val="ab"/>
    <w:uiPriority w:val="99"/>
    <w:semiHidden/>
    <w:unhideWhenUsed/>
    <w:rsid w:val="004F24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2470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8250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250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250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250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250AF"/>
    <w:rPr>
      <w:b/>
      <w:bCs/>
      <w:sz w:val="20"/>
      <w:szCs w:val="20"/>
    </w:rPr>
  </w:style>
  <w:style w:type="paragraph" w:customStyle="1" w:styleId="Verdana">
    <w:name w:val="Verdana"/>
    <w:basedOn w:val="a"/>
    <w:link w:val="Verdana0"/>
    <w:qFormat/>
    <w:rsid w:val="00755CE1"/>
    <w:rPr>
      <w:rFonts w:ascii="Verdana" w:hAnsi="Verdana"/>
    </w:rPr>
  </w:style>
  <w:style w:type="character" w:styleId="af1">
    <w:name w:val="Emphasis"/>
    <w:basedOn w:val="a0"/>
    <w:uiPriority w:val="20"/>
    <w:qFormat/>
    <w:rsid w:val="00755CE1"/>
    <w:rPr>
      <w:i/>
      <w:iCs/>
    </w:rPr>
  </w:style>
  <w:style w:type="character" w:customStyle="1" w:styleId="Verdana0">
    <w:name w:val="Verdana Знак"/>
    <w:basedOn w:val="a0"/>
    <w:link w:val="Verdana"/>
    <w:rsid w:val="00755CE1"/>
    <w:rPr>
      <w:rFonts w:ascii="Verdana" w:hAnsi="Verdan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5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466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2.e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1.emf"/><Relationship Id="rId17" Type="http://schemas.openxmlformats.org/officeDocument/2006/relationships/image" Target="media/image6.jpe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wmf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microsoft.com/office/2016/09/relationships/commentsIds" Target="commentsIds.xml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emf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9A58C-6A3D-4973-A219-863C2DD32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1</TotalTime>
  <Pages>13</Pages>
  <Words>5561</Words>
  <Characters>31700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15</cp:revision>
  <cp:lastPrinted>2020-12-04T17:58:00Z</cp:lastPrinted>
  <dcterms:created xsi:type="dcterms:W3CDTF">2020-11-03T10:54:00Z</dcterms:created>
  <dcterms:modified xsi:type="dcterms:W3CDTF">2020-12-04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